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2"/>
    <p:sldMasterId id="2147483672" r:id="rId3"/>
    <p:sldMasterId id="2147483684" r:id="rId4"/>
  </p:sldMasterIdLst>
  <p:notesMasterIdLst>
    <p:notesMasterId r:id="rId25"/>
  </p:notesMasterIdLst>
  <p:sldIdLst>
    <p:sldId id="256" r:id="rId5"/>
    <p:sldId id="318" r:id="rId6"/>
    <p:sldId id="424" r:id="rId7"/>
    <p:sldId id="425" r:id="rId8"/>
    <p:sldId id="426" r:id="rId9"/>
    <p:sldId id="427" r:id="rId10"/>
    <p:sldId id="428" r:id="rId11"/>
    <p:sldId id="429" r:id="rId12"/>
    <p:sldId id="430" r:id="rId13"/>
    <p:sldId id="431" r:id="rId14"/>
    <p:sldId id="432" r:id="rId15"/>
    <p:sldId id="433" r:id="rId16"/>
    <p:sldId id="434" r:id="rId17"/>
    <p:sldId id="435" r:id="rId18"/>
    <p:sldId id="436" r:id="rId19"/>
    <p:sldId id="437" r:id="rId20"/>
    <p:sldId id="438" r:id="rId21"/>
    <p:sldId id="439" r:id="rId22"/>
    <p:sldId id="440" r:id="rId23"/>
    <p:sldId id="441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69" autoAdjust="0"/>
    <p:restoredTop sz="94872" autoAdjust="0"/>
  </p:normalViewPr>
  <p:slideViewPr>
    <p:cSldViewPr>
      <p:cViewPr varScale="1">
        <p:scale>
          <a:sx n="76" d="100"/>
          <a:sy n="76" d="100"/>
        </p:scale>
        <p:origin x="1570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2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3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onstantinos Georgakopoulos" userId="S::konsgeo@o365.uoa.gr::cb341e3a-b08d-4e14-a927-24ebaffd9b07" providerId="AD" clId="Web-{4B98269D-2CFE-89E3-6C19-30819373AB13}"/>
    <pc:docChg chg="modSld">
      <pc:chgData name="Konstantinos Georgakopoulos" userId="S::konsgeo@o365.uoa.gr::cb341e3a-b08d-4e14-a927-24ebaffd9b07" providerId="AD" clId="Web-{4B98269D-2CFE-89E3-6C19-30819373AB13}" dt="2022-12-22T07:54:23.443" v="1" actId="1076"/>
      <pc:docMkLst>
        <pc:docMk/>
      </pc:docMkLst>
      <pc:sldChg chg="modSp">
        <pc:chgData name="Konstantinos Georgakopoulos" userId="S::konsgeo@o365.uoa.gr::cb341e3a-b08d-4e14-a927-24ebaffd9b07" providerId="AD" clId="Web-{4B98269D-2CFE-89E3-6C19-30819373AB13}" dt="2022-12-22T07:54:23.443" v="1" actId="1076"/>
        <pc:sldMkLst>
          <pc:docMk/>
          <pc:sldMk cId="0" sldId="441"/>
        </pc:sldMkLst>
        <pc:graphicFrameChg chg="mod">
          <ac:chgData name="Konstantinos Georgakopoulos" userId="S::konsgeo@o365.uoa.gr::cb341e3a-b08d-4e14-a927-24ebaffd9b07" providerId="AD" clId="Web-{4B98269D-2CFE-89E3-6C19-30819373AB13}" dt="2022-12-22T07:54:23.443" v="1" actId="1076"/>
          <ac:graphicFrameMkLst>
            <pc:docMk/>
            <pc:sldMk cId="0" sldId="441"/>
            <ac:graphicFrameMk id="16386" creationId="{A3C35970-3B7A-4F86-98E5-EC123B6583B0}"/>
          </ac:graphicFrameMkLst>
        </pc:graphicFrame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C3A70AA-DC4C-4FFE-8784-BC5B5A134A89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DD2F1C7-1AE6-452C-BF55-2791A335F8DF}">
      <dgm:prSet phldrT="[Text]" custT="1"/>
      <dgm:spPr/>
      <dgm:t>
        <a:bodyPr/>
        <a:lstStyle/>
        <a:p>
          <a:r>
            <a:rPr lang="el-GR" sz="1800" i="1" dirty="0">
              <a:solidFill>
                <a:schemeClr val="bg1"/>
              </a:solidFill>
            </a:rPr>
            <a:t>Μέθοδοι</a:t>
          </a:r>
          <a:r>
            <a:rPr lang="el-GR" sz="1800" i="1" dirty="0">
              <a:solidFill>
                <a:srgbClr val="FFFF00"/>
              </a:solidFill>
            </a:rPr>
            <a:t> </a:t>
          </a:r>
          <a:r>
            <a:rPr lang="el-GR" sz="1800" i="1" dirty="0">
              <a:solidFill>
                <a:schemeClr val="bg1"/>
              </a:solidFill>
            </a:rPr>
            <a:t>εξουδετέρωσης</a:t>
          </a:r>
          <a:endParaRPr lang="en-US" sz="1800" dirty="0">
            <a:solidFill>
              <a:schemeClr val="bg1"/>
            </a:solidFill>
          </a:endParaRPr>
        </a:p>
      </dgm:t>
    </dgm:pt>
    <dgm:pt modelId="{878B0983-851D-4272-9011-0E9A105FF992}" type="parTrans" cxnId="{C64EEE68-CAEC-4735-BCE7-F42CA1F14226}">
      <dgm:prSet/>
      <dgm:spPr/>
      <dgm:t>
        <a:bodyPr/>
        <a:lstStyle/>
        <a:p>
          <a:endParaRPr lang="en-US"/>
        </a:p>
      </dgm:t>
    </dgm:pt>
    <dgm:pt modelId="{EB72C88A-1113-4AAA-88BF-64997407A92E}" type="sibTrans" cxnId="{C64EEE68-CAEC-4735-BCE7-F42CA1F14226}">
      <dgm:prSet/>
      <dgm:spPr/>
      <dgm:t>
        <a:bodyPr/>
        <a:lstStyle/>
        <a:p>
          <a:endParaRPr lang="en-US"/>
        </a:p>
      </dgm:t>
    </dgm:pt>
    <dgm:pt modelId="{D03BE32D-4181-4F90-AC4B-C4088092532E}">
      <dgm:prSet phldrT="[Text]" custT="1"/>
      <dgm:spPr/>
      <dgm:t>
        <a:bodyPr/>
        <a:lstStyle/>
        <a:p>
          <a:r>
            <a:rPr lang="el-GR" sz="1400" b="1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Αλκαλιμετρικές</a:t>
          </a:r>
          <a:endParaRPr lang="el-GR" sz="14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  <a:p>
          <a:r>
            <a:rPr lang="el-GR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μέθοδοι</a:t>
          </a:r>
        </a:p>
        <a:p>
          <a:r>
            <a:rPr lang="el-GR" sz="1400" dirty="0"/>
            <a:t>(προσδιορισμοί βάσεων)</a:t>
          </a:r>
          <a:endParaRPr lang="en-US" sz="1400" dirty="0"/>
        </a:p>
      </dgm:t>
    </dgm:pt>
    <dgm:pt modelId="{A436A548-11D4-4893-8D57-E50014E30A91}" type="parTrans" cxnId="{CDAC842D-BCD9-4BD7-8B4D-C456B160ADFB}">
      <dgm:prSet/>
      <dgm:spPr/>
      <dgm:t>
        <a:bodyPr/>
        <a:lstStyle/>
        <a:p>
          <a:endParaRPr lang="en-US"/>
        </a:p>
      </dgm:t>
    </dgm:pt>
    <dgm:pt modelId="{0F360388-B7A5-4E95-A94E-936CA0E94C90}" type="sibTrans" cxnId="{CDAC842D-BCD9-4BD7-8B4D-C456B160ADFB}">
      <dgm:prSet/>
      <dgm:spPr/>
      <dgm:t>
        <a:bodyPr/>
        <a:lstStyle/>
        <a:p>
          <a:endParaRPr lang="en-US"/>
        </a:p>
      </dgm:t>
    </dgm:pt>
    <dgm:pt modelId="{3E019FFA-0084-4096-9B7A-CF734D78B500}">
      <dgm:prSet phldrT="[Text]" custT="1"/>
      <dgm:spPr/>
      <dgm:t>
        <a:bodyPr/>
        <a:lstStyle/>
        <a:p>
          <a:r>
            <a:rPr lang="el-GR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Οξυμετρικές</a:t>
          </a:r>
        </a:p>
        <a:p>
          <a:r>
            <a:rPr lang="el-GR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μέθοδοι</a:t>
          </a:r>
        </a:p>
        <a:p>
          <a:r>
            <a:rPr lang="el-GR" sz="1400" dirty="0"/>
            <a:t>(προσδιορισμοί οξέων)</a:t>
          </a:r>
          <a:endParaRPr lang="en-US" sz="1400" dirty="0"/>
        </a:p>
      </dgm:t>
    </dgm:pt>
    <dgm:pt modelId="{895CFE4B-5227-47C9-BF9B-B0391B199A68}" type="parTrans" cxnId="{28E991F5-1321-414B-8E7A-FE58D8423750}">
      <dgm:prSet/>
      <dgm:spPr/>
      <dgm:t>
        <a:bodyPr/>
        <a:lstStyle/>
        <a:p>
          <a:endParaRPr lang="en-US"/>
        </a:p>
      </dgm:t>
    </dgm:pt>
    <dgm:pt modelId="{BEF1A811-3428-4FE5-9765-8590EA61E70E}" type="sibTrans" cxnId="{28E991F5-1321-414B-8E7A-FE58D8423750}">
      <dgm:prSet/>
      <dgm:spPr/>
      <dgm:t>
        <a:bodyPr/>
        <a:lstStyle/>
        <a:p>
          <a:endParaRPr lang="en-US"/>
        </a:p>
      </dgm:t>
    </dgm:pt>
    <dgm:pt modelId="{7FAA04E9-4A64-4999-A85A-1C98AB1E4521}" type="pres">
      <dgm:prSet presAssocID="{6C3A70AA-DC4C-4FFE-8784-BC5B5A134A89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9740D555-F7B9-475D-8A47-024FF1687DF0}" type="pres">
      <dgm:prSet presAssocID="{BDD2F1C7-1AE6-452C-BF55-2791A335F8DF}" presName="hierRoot1" presStyleCnt="0">
        <dgm:presLayoutVars>
          <dgm:hierBranch val="init"/>
        </dgm:presLayoutVars>
      </dgm:prSet>
      <dgm:spPr/>
    </dgm:pt>
    <dgm:pt modelId="{FCF88C7D-6E23-4BAC-B3D4-284C11E7A191}" type="pres">
      <dgm:prSet presAssocID="{BDD2F1C7-1AE6-452C-BF55-2791A335F8DF}" presName="rootComposite1" presStyleCnt="0"/>
      <dgm:spPr/>
    </dgm:pt>
    <dgm:pt modelId="{12157855-678D-4DE6-8830-1028E88B79EB}" type="pres">
      <dgm:prSet presAssocID="{BDD2F1C7-1AE6-452C-BF55-2791A335F8DF}" presName="rootText1" presStyleLbl="node0" presStyleIdx="0" presStyleCnt="1">
        <dgm:presLayoutVars>
          <dgm:chPref val="3"/>
        </dgm:presLayoutVars>
      </dgm:prSet>
      <dgm:spPr/>
    </dgm:pt>
    <dgm:pt modelId="{CAE6E07B-5A9A-4CDF-8CD3-80922645703C}" type="pres">
      <dgm:prSet presAssocID="{BDD2F1C7-1AE6-452C-BF55-2791A335F8DF}" presName="rootConnector1" presStyleLbl="node1" presStyleIdx="0" presStyleCnt="0"/>
      <dgm:spPr/>
    </dgm:pt>
    <dgm:pt modelId="{AA3F3A7F-1118-4D8E-8DFC-2845FB2973EF}" type="pres">
      <dgm:prSet presAssocID="{BDD2F1C7-1AE6-452C-BF55-2791A335F8DF}" presName="hierChild2" presStyleCnt="0"/>
      <dgm:spPr/>
    </dgm:pt>
    <dgm:pt modelId="{6306BE99-2F44-43D0-B9BF-9ACE80CAF2CA}" type="pres">
      <dgm:prSet presAssocID="{A436A548-11D4-4893-8D57-E50014E30A91}" presName="Name37" presStyleLbl="parChTrans1D2" presStyleIdx="0" presStyleCnt="2"/>
      <dgm:spPr/>
    </dgm:pt>
    <dgm:pt modelId="{FB18A7E3-1530-4CAF-A88E-68436867CC2E}" type="pres">
      <dgm:prSet presAssocID="{D03BE32D-4181-4F90-AC4B-C4088092532E}" presName="hierRoot2" presStyleCnt="0">
        <dgm:presLayoutVars>
          <dgm:hierBranch val="init"/>
        </dgm:presLayoutVars>
      </dgm:prSet>
      <dgm:spPr/>
    </dgm:pt>
    <dgm:pt modelId="{C4A9C8AB-D31A-49C6-A72B-2A47134EA40D}" type="pres">
      <dgm:prSet presAssocID="{D03BE32D-4181-4F90-AC4B-C4088092532E}" presName="rootComposite" presStyleCnt="0"/>
      <dgm:spPr/>
    </dgm:pt>
    <dgm:pt modelId="{21191815-A877-45DF-A78B-9FE48C821894}" type="pres">
      <dgm:prSet presAssocID="{D03BE32D-4181-4F90-AC4B-C4088092532E}" presName="rootText" presStyleLbl="node2" presStyleIdx="0" presStyleCnt="2">
        <dgm:presLayoutVars>
          <dgm:chPref val="3"/>
        </dgm:presLayoutVars>
      </dgm:prSet>
      <dgm:spPr/>
    </dgm:pt>
    <dgm:pt modelId="{2FADA546-7035-41E2-A3F6-1E07CCC1EFD7}" type="pres">
      <dgm:prSet presAssocID="{D03BE32D-4181-4F90-AC4B-C4088092532E}" presName="rootConnector" presStyleLbl="node2" presStyleIdx="0" presStyleCnt="2"/>
      <dgm:spPr/>
    </dgm:pt>
    <dgm:pt modelId="{F4BB358E-8EAF-4DE9-92A2-544096276E26}" type="pres">
      <dgm:prSet presAssocID="{D03BE32D-4181-4F90-AC4B-C4088092532E}" presName="hierChild4" presStyleCnt="0"/>
      <dgm:spPr/>
    </dgm:pt>
    <dgm:pt modelId="{EE12C5FC-E4C8-46F4-A79E-B42AD53A3327}" type="pres">
      <dgm:prSet presAssocID="{D03BE32D-4181-4F90-AC4B-C4088092532E}" presName="hierChild5" presStyleCnt="0"/>
      <dgm:spPr/>
    </dgm:pt>
    <dgm:pt modelId="{93DACA58-E7F8-4825-A0C6-C9E60A22CC6F}" type="pres">
      <dgm:prSet presAssocID="{895CFE4B-5227-47C9-BF9B-B0391B199A68}" presName="Name37" presStyleLbl="parChTrans1D2" presStyleIdx="1" presStyleCnt="2"/>
      <dgm:spPr/>
    </dgm:pt>
    <dgm:pt modelId="{A138595E-EB26-43C2-9BC1-E6F8AEFD063C}" type="pres">
      <dgm:prSet presAssocID="{3E019FFA-0084-4096-9B7A-CF734D78B500}" presName="hierRoot2" presStyleCnt="0">
        <dgm:presLayoutVars>
          <dgm:hierBranch val="init"/>
        </dgm:presLayoutVars>
      </dgm:prSet>
      <dgm:spPr/>
    </dgm:pt>
    <dgm:pt modelId="{7BFCE977-ED28-4435-AD7C-04AA48966C3C}" type="pres">
      <dgm:prSet presAssocID="{3E019FFA-0084-4096-9B7A-CF734D78B500}" presName="rootComposite" presStyleCnt="0"/>
      <dgm:spPr/>
    </dgm:pt>
    <dgm:pt modelId="{B8104152-25A1-4415-A02C-67BA43D1D2D0}" type="pres">
      <dgm:prSet presAssocID="{3E019FFA-0084-4096-9B7A-CF734D78B500}" presName="rootText" presStyleLbl="node2" presStyleIdx="1" presStyleCnt="2">
        <dgm:presLayoutVars>
          <dgm:chPref val="3"/>
        </dgm:presLayoutVars>
      </dgm:prSet>
      <dgm:spPr/>
    </dgm:pt>
    <dgm:pt modelId="{42F5B8EF-71EB-469C-850B-DD418D6C7122}" type="pres">
      <dgm:prSet presAssocID="{3E019FFA-0084-4096-9B7A-CF734D78B500}" presName="rootConnector" presStyleLbl="node2" presStyleIdx="1" presStyleCnt="2"/>
      <dgm:spPr/>
    </dgm:pt>
    <dgm:pt modelId="{3E0B4767-5C58-4B94-B2EB-BB143544C29E}" type="pres">
      <dgm:prSet presAssocID="{3E019FFA-0084-4096-9B7A-CF734D78B500}" presName="hierChild4" presStyleCnt="0"/>
      <dgm:spPr/>
    </dgm:pt>
    <dgm:pt modelId="{64B178C6-A215-4E21-A7A2-CC9C36B3FD9A}" type="pres">
      <dgm:prSet presAssocID="{3E019FFA-0084-4096-9B7A-CF734D78B500}" presName="hierChild5" presStyleCnt="0"/>
      <dgm:spPr/>
    </dgm:pt>
    <dgm:pt modelId="{73E64A54-D61F-4B61-B674-61FE8F76EC28}" type="pres">
      <dgm:prSet presAssocID="{BDD2F1C7-1AE6-452C-BF55-2791A335F8DF}" presName="hierChild3" presStyleCnt="0"/>
      <dgm:spPr/>
    </dgm:pt>
  </dgm:ptLst>
  <dgm:cxnLst>
    <dgm:cxn modelId="{3210FD05-45F2-44D4-8881-CBD0DC7A2D7B}" type="presOf" srcId="{895CFE4B-5227-47C9-BF9B-B0391B199A68}" destId="{93DACA58-E7F8-4825-A0C6-C9E60A22CC6F}" srcOrd="0" destOrd="0" presId="urn:microsoft.com/office/officeart/2005/8/layout/orgChart1"/>
    <dgm:cxn modelId="{BCC9F317-7195-4FA3-A2B0-D8C5CA17E6EE}" type="presOf" srcId="{3E019FFA-0084-4096-9B7A-CF734D78B500}" destId="{42F5B8EF-71EB-469C-850B-DD418D6C7122}" srcOrd="1" destOrd="0" presId="urn:microsoft.com/office/officeart/2005/8/layout/orgChart1"/>
    <dgm:cxn modelId="{F02A5A1A-9EFE-4308-AF7C-BC3A877A566E}" type="presOf" srcId="{D03BE32D-4181-4F90-AC4B-C4088092532E}" destId="{2FADA546-7035-41E2-A3F6-1E07CCC1EFD7}" srcOrd="1" destOrd="0" presId="urn:microsoft.com/office/officeart/2005/8/layout/orgChart1"/>
    <dgm:cxn modelId="{CDAC842D-BCD9-4BD7-8B4D-C456B160ADFB}" srcId="{BDD2F1C7-1AE6-452C-BF55-2791A335F8DF}" destId="{D03BE32D-4181-4F90-AC4B-C4088092532E}" srcOrd="0" destOrd="0" parTransId="{A436A548-11D4-4893-8D57-E50014E30A91}" sibTransId="{0F360388-B7A5-4E95-A94E-936CA0E94C90}"/>
    <dgm:cxn modelId="{E970F63D-B06A-4D14-B299-1C228DC3E8A0}" type="presOf" srcId="{BDD2F1C7-1AE6-452C-BF55-2791A335F8DF}" destId="{12157855-678D-4DE6-8830-1028E88B79EB}" srcOrd="0" destOrd="0" presId="urn:microsoft.com/office/officeart/2005/8/layout/orgChart1"/>
    <dgm:cxn modelId="{C64EEE68-CAEC-4735-BCE7-F42CA1F14226}" srcId="{6C3A70AA-DC4C-4FFE-8784-BC5B5A134A89}" destId="{BDD2F1C7-1AE6-452C-BF55-2791A335F8DF}" srcOrd="0" destOrd="0" parTransId="{878B0983-851D-4272-9011-0E9A105FF992}" sibTransId="{EB72C88A-1113-4AAA-88BF-64997407A92E}"/>
    <dgm:cxn modelId="{1FD47754-438D-490F-8493-21DE4CD967CE}" type="presOf" srcId="{3E019FFA-0084-4096-9B7A-CF734D78B500}" destId="{B8104152-25A1-4415-A02C-67BA43D1D2D0}" srcOrd="0" destOrd="0" presId="urn:microsoft.com/office/officeart/2005/8/layout/orgChart1"/>
    <dgm:cxn modelId="{071E3CC8-D0F9-4756-81C4-D4203A67C414}" type="presOf" srcId="{BDD2F1C7-1AE6-452C-BF55-2791A335F8DF}" destId="{CAE6E07B-5A9A-4CDF-8CD3-80922645703C}" srcOrd="1" destOrd="0" presId="urn:microsoft.com/office/officeart/2005/8/layout/orgChart1"/>
    <dgm:cxn modelId="{955E44D2-6CDB-4BDB-B1B1-E3DFACD36F8F}" type="presOf" srcId="{6C3A70AA-DC4C-4FFE-8784-BC5B5A134A89}" destId="{7FAA04E9-4A64-4999-A85A-1C98AB1E4521}" srcOrd="0" destOrd="0" presId="urn:microsoft.com/office/officeart/2005/8/layout/orgChart1"/>
    <dgm:cxn modelId="{72DA93F3-CD10-4F64-81F5-E0F829D7A386}" type="presOf" srcId="{D03BE32D-4181-4F90-AC4B-C4088092532E}" destId="{21191815-A877-45DF-A78B-9FE48C821894}" srcOrd="0" destOrd="0" presId="urn:microsoft.com/office/officeart/2005/8/layout/orgChart1"/>
    <dgm:cxn modelId="{28E991F5-1321-414B-8E7A-FE58D8423750}" srcId="{BDD2F1C7-1AE6-452C-BF55-2791A335F8DF}" destId="{3E019FFA-0084-4096-9B7A-CF734D78B500}" srcOrd="1" destOrd="0" parTransId="{895CFE4B-5227-47C9-BF9B-B0391B199A68}" sibTransId="{BEF1A811-3428-4FE5-9765-8590EA61E70E}"/>
    <dgm:cxn modelId="{C3C7CEFB-39DC-46D3-82FD-0B474E11269B}" type="presOf" srcId="{A436A548-11D4-4893-8D57-E50014E30A91}" destId="{6306BE99-2F44-43D0-B9BF-9ACE80CAF2CA}" srcOrd="0" destOrd="0" presId="urn:microsoft.com/office/officeart/2005/8/layout/orgChart1"/>
    <dgm:cxn modelId="{0574E8CE-8FEF-4EA3-BA34-C4013796DD78}" type="presParOf" srcId="{7FAA04E9-4A64-4999-A85A-1C98AB1E4521}" destId="{9740D555-F7B9-475D-8A47-024FF1687DF0}" srcOrd="0" destOrd="0" presId="urn:microsoft.com/office/officeart/2005/8/layout/orgChart1"/>
    <dgm:cxn modelId="{BA2EA3D4-50EC-42A8-8FCC-F8BDBC50B066}" type="presParOf" srcId="{9740D555-F7B9-475D-8A47-024FF1687DF0}" destId="{FCF88C7D-6E23-4BAC-B3D4-284C11E7A191}" srcOrd="0" destOrd="0" presId="urn:microsoft.com/office/officeart/2005/8/layout/orgChart1"/>
    <dgm:cxn modelId="{3C24F88E-F84C-4CD2-8737-3B33A85BA27A}" type="presParOf" srcId="{FCF88C7D-6E23-4BAC-B3D4-284C11E7A191}" destId="{12157855-678D-4DE6-8830-1028E88B79EB}" srcOrd="0" destOrd="0" presId="urn:microsoft.com/office/officeart/2005/8/layout/orgChart1"/>
    <dgm:cxn modelId="{D19839D7-036E-47D1-95CA-9B537E5E4197}" type="presParOf" srcId="{FCF88C7D-6E23-4BAC-B3D4-284C11E7A191}" destId="{CAE6E07B-5A9A-4CDF-8CD3-80922645703C}" srcOrd="1" destOrd="0" presId="urn:microsoft.com/office/officeart/2005/8/layout/orgChart1"/>
    <dgm:cxn modelId="{08194032-7955-46A5-B99D-00061AC9697B}" type="presParOf" srcId="{9740D555-F7B9-475D-8A47-024FF1687DF0}" destId="{AA3F3A7F-1118-4D8E-8DFC-2845FB2973EF}" srcOrd="1" destOrd="0" presId="urn:microsoft.com/office/officeart/2005/8/layout/orgChart1"/>
    <dgm:cxn modelId="{2E90ED93-2192-4C2E-A937-0741BA96EC0D}" type="presParOf" srcId="{AA3F3A7F-1118-4D8E-8DFC-2845FB2973EF}" destId="{6306BE99-2F44-43D0-B9BF-9ACE80CAF2CA}" srcOrd="0" destOrd="0" presId="urn:microsoft.com/office/officeart/2005/8/layout/orgChart1"/>
    <dgm:cxn modelId="{FD9CAA98-A5A8-4EEF-9A89-341E7A5979DF}" type="presParOf" srcId="{AA3F3A7F-1118-4D8E-8DFC-2845FB2973EF}" destId="{FB18A7E3-1530-4CAF-A88E-68436867CC2E}" srcOrd="1" destOrd="0" presId="urn:microsoft.com/office/officeart/2005/8/layout/orgChart1"/>
    <dgm:cxn modelId="{84E4A965-F42C-4B58-8D98-DCC6A07A6224}" type="presParOf" srcId="{FB18A7E3-1530-4CAF-A88E-68436867CC2E}" destId="{C4A9C8AB-D31A-49C6-A72B-2A47134EA40D}" srcOrd="0" destOrd="0" presId="urn:microsoft.com/office/officeart/2005/8/layout/orgChart1"/>
    <dgm:cxn modelId="{CA25772D-9080-40E6-AF1B-3870AB724774}" type="presParOf" srcId="{C4A9C8AB-D31A-49C6-A72B-2A47134EA40D}" destId="{21191815-A877-45DF-A78B-9FE48C821894}" srcOrd="0" destOrd="0" presId="urn:microsoft.com/office/officeart/2005/8/layout/orgChart1"/>
    <dgm:cxn modelId="{33A3692D-C97B-4A1E-A5CA-44A8531E0808}" type="presParOf" srcId="{C4A9C8AB-D31A-49C6-A72B-2A47134EA40D}" destId="{2FADA546-7035-41E2-A3F6-1E07CCC1EFD7}" srcOrd="1" destOrd="0" presId="urn:microsoft.com/office/officeart/2005/8/layout/orgChart1"/>
    <dgm:cxn modelId="{0D490E26-94D1-422A-B975-4B209E78B9B9}" type="presParOf" srcId="{FB18A7E3-1530-4CAF-A88E-68436867CC2E}" destId="{F4BB358E-8EAF-4DE9-92A2-544096276E26}" srcOrd="1" destOrd="0" presId="urn:microsoft.com/office/officeart/2005/8/layout/orgChart1"/>
    <dgm:cxn modelId="{33DD1FAA-3B53-47F9-8501-F4F84BE52E0D}" type="presParOf" srcId="{FB18A7E3-1530-4CAF-A88E-68436867CC2E}" destId="{EE12C5FC-E4C8-46F4-A79E-B42AD53A3327}" srcOrd="2" destOrd="0" presId="urn:microsoft.com/office/officeart/2005/8/layout/orgChart1"/>
    <dgm:cxn modelId="{54139B1E-D778-4DC5-BF64-FDCFDF828BC8}" type="presParOf" srcId="{AA3F3A7F-1118-4D8E-8DFC-2845FB2973EF}" destId="{93DACA58-E7F8-4825-A0C6-C9E60A22CC6F}" srcOrd="2" destOrd="0" presId="urn:microsoft.com/office/officeart/2005/8/layout/orgChart1"/>
    <dgm:cxn modelId="{CD4644E5-5D45-4059-80CB-C38BB2104DD8}" type="presParOf" srcId="{AA3F3A7F-1118-4D8E-8DFC-2845FB2973EF}" destId="{A138595E-EB26-43C2-9BC1-E6F8AEFD063C}" srcOrd="3" destOrd="0" presId="urn:microsoft.com/office/officeart/2005/8/layout/orgChart1"/>
    <dgm:cxn modelId="{7326940C-0A97-4B5A-9042-086168CEAE6B}" type="presParOf" srcId="{A138595E-EB26-43C2-9BC1-E6F8AEFD063C}" destId="{7BFCE977-ED28-4435-AD7C-04AA48966C3C}" srcOrd="0" destOrd="0" presId="urn:microsoft.com/office/officeart/2005/8/layout/orgChart1"/>
    <dgm:cxn modelId="{5D3FE60C-34CA-4861-A319-F599942237B1}" type="presParOf" srcId="{7BFCE977-ED28-4435-AD7C-04AA48966C3C}" destId="{B8104152-25A1-4415-A02C-67BA43D1D2D0}" srcOrd="0" destOrd="0" presId="urn:microsoft.com/office/officeart/2005/8/layout/orgChart1"/>
    <dgm:cxn modelId="{4E0A7E53-2B9B-45B7-8A9B-1F2517B38A42}" type="presParOf" srcId="{7BFCE977-ED28-4435-AD7C-04AA48966C3C}" destId="{42F5B8EF-71EB-469C-850B-DD418D6C7122}" srcOrd="1" destOrd="0" presId="urn:microsoft.com/office/officeart/2005/8/layout/orgChart1"/>
    <dgm:cxn modelId="{9F8ECCF1-55FE-4D49-B04F-BAF0829DA996}" type="presParOf" srcId="{A138595E-EB26-43C2-9BC1-E6F8AEFD063C}" destId="{3E0B4767-5C58-4B94-B2EB-BB143544C29E}" srcOrd="1" destOrd="0" presId="urn:microsoft.com/office/officeart/2005/8/layout/orgChart1"/>
    <dgm:cxn modelId="{CDAE01BD-0898-4AFD-8055-0F3B2C958700}" type="presParOf" srcId="{A138595E-EB26-43C2-9BC1-E6F8AEFD063C}" destId="{64B178C6-A215-4E21-A7A2-CC9C36B3FD9A}" srcOrd="2" destOrd="0" presId="urn:microsoft.com/office/officeart/2005/8/layout/orgChart1"/>
    <dgm:cxn modelId="{452347FF-AF6B-4924-BE49-745E5C839F0F}" type="presParOf" srcId="{9740D555-F7B9-475D-8A47-024FF1687DF0}" destId="{73E64A54-D61F-4B61-B674-61FE8F76EC2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C3A70AA-DC4C-4FFE-8784-BC5B5A134A89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DD2F1C7-1AE6-452C-BF55-2791A335F8DF}">
      <dgm:prSet phldrT="[Text]"/>
      <dgm:spPr/>
      <dgm:t>
        <a:bodyPr/>
        <a:lstStyle/>
        <a:p>
          <a:r>
            <a:rPr lang="el-GR" i="1" dirty="0">
              <a:solidFill>
                <a:schemeClr val="bg1"/>
              </a:solidFill>
            </a:rPr>
            <a:t>Μέθοδοι</a:t>
          </a:r>
          <a:r>
            <a:rPr lang="el-GR" i="1" dirty="0">
              <a:solidFill>
                <a:srgbClr val="FFFF00"/>
              </a:solidFill>
            </a:rPr>
            <a:t> </a:t>
          </a:r>
          <a:r>
            <a:rPr lang="el-GR" i="1" dirty="0">
              <a:solidFill>
                <a:schemeClr val="bg1"/>
              </a:solidFill>
            </a:rPr>
            <a:t>εξουδετερώσεως</a:t>
          </a:r>
          <a:endParaRPr lang="en-US" dirty="0">
            <a:solidFill>
              <a:schemeClr val="bg1"/>
            </a:solidFill>
          </a:endParaRPr>
        </a:p>
      </dgm:t>
    </dgm:pt>
    <dgm:pt modelId="{878B0983-851D-4272-9011-0E9A105FF992}" type="parTrans" cxnId="{C64EEE68-CAEC-4735-BCE7-F42CA1F14226}">
      <dgm:prSet/>
      <dgm:spPr/>
      <dgm:t>
        <a:bodyPr/>
        <a:lstStyle/>
        <a:p>
          <a:endParaRPr lang="en-US"/>
        </a:p>
      </dgm:t>
    </dgm:pt>
    <dgm:pt modelId="{EB72C88A-1113-4AAA-88BF-64997407A92E}" type="sibTrans" cxnId="{C64EEE68-CAEC-4735-BCE7-F42CA1F14226}">
      <dgm:prSet/>
      <dgm:spPr/>
      <dgm:t>
        <a:bodyPr/>
        <a:lstStyle/>
        <a:p>
          <a:endParaRPr lang="en-US"/>
        </a:p>
      </dgm:t>
    </dgm:pt>
    <dgm:pt modelId="{D03BE32D-4181-4F90-AC4B-C4088092532E}">
      <dgm:prSet phldrT="[Text]"/>
      <dgm:spPr/>
      <dgm:t>
        <a:bodyPr/>
        <a:lstStyle/>
        <a:p>
          <a:r>
            <a:rPr lang="el-G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Υδατικές ογκομετρήσεις</a:t>
          </a:r>
        </a:p>
        <a:p>
          <a:r>
            <a:rPr lang="el-GR" dirty="0"/>
            <a:t>(παρουσία Η</a:t>
          </a:r>
          <a:r>
            <a:rPr lang="el-GR" baseline="-25000" dirty="0"/>
            <a:t>2</a:t>
          </a:r>
          <a:r>
            <a:rPr lang="el-GR" dirty="0"/>
            <a:t>Ο)</a:t>
          </a:r>
          <a:endParaRPr lang="en-US" dirty="0"/>
        </a:p>
      </dgm:t>
    </dgm:pt>
    <dgm:pt modelId="{A436A548-11D4-4893-8D57-E50014E30A91}" type="parTrans" cxnId="{CDAC842D-BCD9-4BD7-8B4D-C456B160ADFB}">
      <dgm:prSet/>
      <dgm:spPr/>
      <dgm:t>
        <a:bodyPr/>
        <a:lstStyle/>
        <a:p>
          <a:endParaRPr lang="en-US"/>
        </a:p>
      </dgm:t>
    </dgm:pt>
    <dgm:pt modelId="{0F360388-B7A5-4E95-A94E-936CA0E94C90}" type="sibTrans" cxnId="{CDAC842D-BCD9-4BD7-8B4D-C456B160ADFB}">
      <dgm:prSet/>
      <dgm:spPr/>
      <dgm:t>
        <a:bodyPr/>
        <a:lstStyle/>
        <a:p>
          <a:endParaRPr lang="en-US"/>
        </a:p>
      </dgm:t>
    </dgm:pt>
    <dgm:pt modelId="{3E019FFA-0084-4096-9B7A-CF734D78B500}">
      <dgm:prSet phldrT="[Text]"/>
      <dgm:spPr/>
      <dgm:t>
        <a:bodyPr/>
        <a:lstStyle/>
        <a:p>
          <a:r>
            <a:rPr lang="el-G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Μη υδατικές ογκομετρήσεις</a:t>
          </a:r>
        </a:p>
        <a:p>
          <a:r>
            <a:rPr lang="el-GR" dirty="0"/>
            <a:t>(απουσία Η</a:t>
          </a:r>
          <a:r>
            <a:rPr lang="el-GR" baseline="-25000" dirty="0"/>
            <a:t>2</a:t>
          </a:r>
          <a:r>
            <a:rPr lang="el-GR" dirty="0"/>
            <a:t>Ο)</a:t>
          </a:r>
          <a:endParaRPr lang="en-US" dirty="0"/>
        </a:p>
      </dgm:t>
    </dgm:pt>
    <dgm:pt modelId="{895CFE4B-5227-47C9-BF9B-B0391B199A68}" type="parTrans" cxnId="{28E991F5-1321-414B-8E7A-FE58D8423750}">
      <dgm:prSet/>
      <dgm:spPr/>
      <dgm:t>
        <a:bodyPr/>
        <a:lstStyle/>
        <a:p>
          <a:endParaRPr lang="en-US"/>
        </a:p>
      </dgm:t>
    </dgm:pt>
    <dgm:pt modelId="{BEF1A811-3428-4FE5-9765-8590EA61E70E}" type="sibTrans" cxnId="{28E991F5-1321-414B-8E7A-FE58D8423750}">
      <dgm:prSet/>
      <dgm:spPr/>
      <dgm:t>
        <a:bodyPr/>
        <a:lstStyle/>
        <a:p>
          <a:endParaRPr lang="en-US"/>
        </a:p>
      </dgm:t>
    </dgm:pt>
    <dgm:pt modelId="{7FAA04E9-4A64-4999-A85A-1C98AB1E4521}" type="pres">
      <dgm:prSet presAssocID="{6C3A70AA-DC4C-4FFE-8784-BC5B5A134A89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9740D555-F7B9-475D-8A47-024FF1687DF0}" type="pres">
      <dgm:prSet presAssocID="{BDD2F1C7-1AE6-452C-BF55-2791A335F8DF}" presName="hierRoot1" presStyleCnt="0">
        <dgm:presLayoutVars>
          <dgm:hierBranch val="init"/>
        </dgm:presLayoutVars>
      </dgm:prSet>
      <dgm:spPr/>
    </dgm:pt>
    <dgm:pt modelId="{FCF88C7D-6E23-4BAC-B3D4-284C11E7A191}" type="pres">
      <dgm:prSet presAssocID="{BDD2F1C7-1AE6-452C-BF55-2791A335F8DF}" presName="rootComposite1" presStyleCnt="0"/>
      <dgm:spPr/>
    </dgm:pt>
    <dgm:pt modelId="{12157855-678D-4DE6-8830-1028E88B79EB}" type="pres">
      <dgm:prSet presAssocID="{BDD2F1C7-1AE6-452C-BF55-2791A335F8DF}" presName="rootText1" presStyleLbl="node0" presStyleIdx="0" presStyleCnt="1">
        <dgm:presLayoutVars>
          <dgm:chPref val="3"/>
        </dgm:presLayoutVars>
      </dgm:prSet>
      <dgm:spPr/>
    </dgm:pt>
    <dgm:pt modelId="{CAE6E07B-5A9A-4CDF-8CD3-80922645703C}" type="pres">
      <dgm:prSet presAssocID="{BDD2F1C7-1AE6-452C-BF55-2791A335F8DF}" presName="rootConnector1" presStyleLbl="node1" presStyleIdx="0" presStyleCnt="0"/>
      <dgm:spPr/>
    </dgm:pt>
    <dgm:pt modelId="{AA3F3A7F-1118-4D8E-8DFC-2845FB2973EF}" type="pres">
      <dgm:prSet presAssocID="{BDD2F1C7-1AE6-452C-BF55-2791A335F8DF}" presName="hierChild2" presStyleCnt="0"/>
      <dgm:spPr/>
    </dgm:pt>
    <dgm:pt modelId="{6306BE99-2F44-43D0-B9BF-9ACE80CAF2CA}" type="pres">
      <dgm:prSet presAssocID="{A436A548-11D4-4893-8D57-E50014E30A91}" presName="Name37" presStyleLbl="parChTrans1D2" presStyleIdx="0" presStyleCnt="2"/>
      <dgm:spPr/>
    </dgm:pt>
    <dgm:pt modelId="{FB18A7E3-1530-4CAF-A88E-68436867CC2E}" type="pres">
      <dgm:prSet presAssocID="{D03BE32D-4181-4F90-AC4B-C4088092532E}" presName="hierRoot2" presStyleCnt="0">
        <dgm:presLayoutVars>
          <dgm:hierBranch val="init"/>
        </dgm:presLayoutVars>
      </dgm:prSet>
      <dgm:spPr/>
    </dgm:pt>
    <dgm:pt modelId="{C4A9C8AB-D31A-49C6-A72B-2A47134EA40D}" type="pres">
      <dgm:prSet presAssocID="{D03BE32D-4181-4F90-AC4B-C4088092532E}" presName="rootComposite" presStyleCnt="0"/>
      <dgm:spPr/>
    </dgm:pt>
    <dgm:pt modelId="{21191815-A877-45DF-A78B-9FE48C821894}" type="pres">
      <dgm:prSet presAssocID="{D03BE32D-4181-4F90-AC4B-C4088092532E}" presName="rootText" presStyleLbl="node2" presStyleIdx="0" presStyleCnt="2">
        <dgm:presLayoutVars>
          <dgm:chPref val="3"/>
        </dgm:presLayoutVars>
      </dgm:prSet>
      <dgm:spPr/>
    </dgm:pt>
    <dgm:pt modelId="{2FADA546-7035-41E2-A3F6-1E07CCC1EFD7}" type="pres">
      <dgm:prSet presAssocID="{D03BE32D-4181-4F90-AC4B-C4088092532E}" presName="rootConnector" presStyleLbl="node2" presStyleIdx="0" presStyleCnt="2"/>
      <dgm:spPr/>
    </dgm:pt>
    <dgm:pt modelId="{F4BB358E-8EAF-4DE9-92A2-544096276E26}" type="pres">
      <dgm:prSet presAssocID="{D03BE32D-4181-4F90-AC4B-C4088092532E}" presName="hierChild4" presStyleCnt="0"/>
      <dgm:spPr/>
    </dgm:pt>
    <dgm:pt modelId="{EE12C5FC-E4C8-46F4-A79E-B42AD53A3327}" type="pres">
      <dgm:prSet presAssocID="{D03BE32D-4181-4F90-AC4B-C4088092532E}" presName="hierChild5" presStyleCnt="0"/>
      <dgm:spPr/>
    </dgm:pt>
    <dgm:pt modelId="{93DACA58-E7F8-4825-A0C6-C9E60A22CC6F}" type="pres">
      <dgm:prSet presAssocID="{895CFE4B-5227-47C9-BF9B-B0391B199A68}" presName="Name37" presStyleLbl="parChTrans1D2" presStyleIdx="1" presStyleCnt="2"/>
      <dgm:spPr/>
    </dgm:pt>
    <dgm:pt modelId="{A138595E-EB26-43C2-9BC1-E6F8AEFD063C}" type="pres">
      <dgm:prSet presAssocID="{3E019FFA-0084-4096-9B7A-CF734D78B500}" presName="hierRoot2" presStyleCnt="0">
        <dgm:presLayoutVars>
          <dgm:hierBranch val="init"/>
        </dgm:presLayoutVars>
      </dgm:prSet>
      <dgm:spPr/>
    </dgm:pt>
    <dgm:pt modelId="{7BFCE977-ED28-4435-AD7C-04AA48966C3C}" type="pres">
      <dgm:prSet presAssocID="{3E019FFA-0084-4096-9B7A-CF734D78B500}" presName="rootComposite" presStyleCnt="0"/>
      <dgm:spPr/>
    </dgm:pt>
    <dgm:pt modelId="{B8104152-25A1-4415-A02C-67BA43D1D2D0}" type="pres">
      <dgm:prSet presAssocID="{3E019FFA-0084-4096-9B7A-CF734D78B500}" presName="rootText" presStyleLbl="node2" presStyleIdx="1" presStyleCnt="2">
        <dgm:presLayoutVars>
          <dgm:chPref val="3"/>
        </dgm:presLayoutVars>
      </dgm:prSet>
      <dgm:spPr/>
    </dgm:pt>
    <dgm:pt modelId="{42F5B8EF-71EB-469C-850B-DD418D6C7122}" type="pres">
      <dgm:prSet presAssocID="{3E019FFA-0084-4096-9B7A-CF734D78B500}" presName="rootConnector" presStyleLbl="node2" presStyleIdx="1" presStyleCnt="2"/>
      <dgm:spPr/>
    </dgm:pt>
    <dgm:pt modelId="{3E0B4767-5C58-4B94-B2EB-BB143544C29E}" type="pres">
      <dgm:prSet presAssocID="{3E019FFA-0084-4096-9B7A-CF734D78B500}" presName="hierChild4" presStyleCnt="0"/>
      <dgm:spPr/>
    </dgm:pt>
    <dgm:pt modelId="{64B178C6-A215-4E21-A7A2-CC9C36B3FD9A}" type="pres">
      <dgm:prSet presAssocID="{3E019FFA-0084-4096-9B7A-CF734D78B500}" presName="hierChild5" presStyleCnt="0"/>
      <dgm:spPr/>
    </dgm:pt>
    <dgm:pt modelId="{73E64A54-D61F-4B61-B674-61FE8F76EC28}" type="pres">
      <dgm:prSet presAssocID="{BDD2F1C7-1AE6-452C-BF55-2791A335F8DF}" presName="hierChild3" presStyleCnt="0"/>
      <dgm:spPr/>
    </dgm:pt>
  </dgm:ptLst>
  <dgm:cxnLst>
    <dgm:cxn modelId="{CDAC842D-BCD9-4BD7-8B4D-C456B160ADFB}" srcId="{BDD2F1C7-1AE6-452C-BF55-2791A335F8DF}" destId="{D03BE32D-4181-4F90-AC4B-C4088092532E}" srcOrd="0" destOrd="0" parTransId="{A436A548-11D4-4893-8D57-E50014E30A91}" sibTransId="{0F360388-B7A5-4E95-A94E-936CA0E94C90}"/>
    <dgm:cxn modelId="{4EE8B244-0838-43B8-8D75-D911B0A980E7}" type="presOf" srcId="{6C3A70AA-DC4C-4FFE-8784-BC5B5A134A89}" destId="{7FAA04E9-4A64-4999-A85A-1C98AB1E4521}" srcOrd="0" destOrd="0" presId="urn:microsoft.com/office/officeart/2005/8/layout/orgChart1"/>
    <dgm:cxn modelId="{9482A445-8C39-4FA9-9AF8-81934CCFC446}" type="presOf" srcId="{BDD2F1C7-1AE6-452C-BF55-2791A335F8DF}" destId="{12157855-678D-4DE6-8830-1028E88B79EB}" srcOrd="0" destOrd="0" presId="urn:microsoft.com/office/officeart/2005/8/layout/orgChart1"/>
    <dgm:cxn modelId="{C64EEE68-CAEC-4735-BCE7-F42CA1F14226}" srcId="{6C3A70AA-DC4C-4FFE-8784-BC5B5A134A89}" destId="{BDD2F1C7-1AE6-452C-BF55-2791A335F8DF}" srcOrd="0" destOrd="0" parTransId="{878B0983-851D-4272-9011-0E9A105FF992}" sibTransId="{EB72C88A-1113-4AAA-88BF-64997407A92E}"/>
    <dgm:cxn modelId="{7A3C8D88-F84A-4B7E-AC2F-06386C7A0B58}" type="presOf" srcId="{895CFE4B-5227-47C9-BF9B-B0391B199A68}" destId="{93DACA58-E7F8-4825-A0C6-C9E60A22CC6F}" srcOrd="0" destOrd="0" presId="urn:microsoft.com/office/officeart/2005/8/layout/orgChart1"/>
    <dgm:cxn modelId="{7C5A9B94-C8F7-424E-8166-27DA5D3C247C}" type="presOf" srcId="{A436A548-11D4-4893-8D57-E50014E30A91}" destId="{6306BE99-2F44-43D0-B9BF-9ACE80CAF2CA}" srcOrd="0" destOrd="0" presId="urn:microsoft.com/office/officeart/2005/8/layout/orgChart1"/>
    <dgm:cxn modelId="{A86D239F-841A-4278-A007-15789C00FE80}" type="presOf" srcId="{3E019FFA-0084-4096-9B7A-CF734D78B500}" destId="{B8104152-25A1-4415-A02C-67BA43D1D2D0}" srcOrd="0" destOrd="0" presId="urn:microsoft.com/office/officeart/2005/8/layout/orgChart1"/>
    <dgm:cxn modelId="{2CC6ABD7-389B-437A-8D07-FF70F902478B}" type="presOf" srcId="{3E019FFA-0084-4096-9B7A-CF734D78B500}" destId="{42F5B8EF-71EB-469C-850B-DD418D6C7122}" srcOrd="1" destOrd="0" presId="urn:microsoft.com/office/officeart/2005/8/layout/orgChart1"/>
    <dgm:cxn modelId="{591926DB-7484-4906-B431-FA97FF7FBA7A}" type="presOf" srcId="{BDD2F1C7-1AE6-452C-BF55-2791A335F8DF}" destId="{CAE6E07B-5A9A-4CDF-8CD3-80922645703C}" srcOrd="1" destOrd="0" presId="urn:microsoft.com/office/officeart/2005/8/layout/orgChart1"/>
    <dgm:cxn modelId="{1BE707E5-4DA6-4184-8ACB-F8A47858FEBF}" type="presOf" srcId="{D03BE32D-4181-4F90-AC4B-C4088092532E}" destId="{21191815-A877-45DF-A78B-9FE48C821894}" srcOrd="0" destOrd="0" presId="urn:microsoft.com/office/officeart/2005/8/layout/orgChart1"/>
    <dgm:cxn modelId="{9FF914F4-19B1-4E8A-963D-58BA75A55824}" type="presOf" srcId="{D03BE32D-4181-4F90-AC4B-C4088092532E}" destId="{2FADA546-7035-41E2-A3F6-1E07CCC1EFD7}" srcOrd="1" destOrd="0" presId="urn:microsoft.com/office/officeart/2005/8/layout/orgChart1"/>
    <dgm:cxn modelId="{28E991F5-1321-414B-8E7A-FE58D8423750}" srcId="{BDD2F1C7-1AE6-452C-BF55-2791A335F8DF}" destId="{3E019FFA-0084-4096-9B7A-CF734D78B500}" srcOrd="1" destOrd="0" parTransId="{895CFE4B-5227-47C9-BF9B-B0391B199A68}" sibTransId="{BEF1A811-3428-4FE5-9765-8590EA61E70E}"/>
    <dgm:cxn modelId="{4E965B76-A409-406E-9144-0C59ADDF318E}" type="presParOf" srcId="{7FAA04E9-4A64-4999-A85A-1C98AB1E4521}" destId="{9740D555-F7B9-475D-8A47-024FF1687DF0}" srcOrd="0" destOrd="0" presId="urn:microsoft.com/office/officeart/2005/8/layout/orgChart1"/>
    <dgm:cxn modelId="{3E872076-8933-491F-B24C-5FFB5B6E5F1D}" type="presParOf" srcId="{9740D555-F7B9-475D-8A47-024FF1687DF0}" destId="{FCF88C7D-6E23-4BAC-B3D4-284C11E7A191}" srcOrd="0" destOrd="0" presId="urn:microsoft.com/office/officeart/2005/8/layout/orgChart1"/>
    <dgm:cxn modelId="{ED8E7A94-F742-432D-9B13-4C8B5A4B17FB}" type="presParOf" srcId="{FCF88C7D-6E23-4BAC-B3D4-284C11E7A191}" destId="{12157855-678D-4DE6-8830-1028E88B79EB}" srcOrd="0" destOrd="0" presId="urn:microsoft.com/office/officeart/2005/8/layout/orgChart1"/>
    <dgm:cxn modelId="{BE58DBEB-629F-4ED3-9BB5-4FA9FE2D15BF}" type="presParOf" srcId="{FCF88C7D-6E23-4BAC-B3D4-284C11E7A191}" destId="{CAE6E07B-5A9A-4CDF-8CD3-80922645703C}" srcOrd="1" destOrd="0" presId="urn:microsoft.com/office/officeart/2005/8/layout/orgChart1"/>
    <dgm:cxn modelId="{ACCCAAE6-160F-4FB2-B9BD-35CF955C0182}" type="presParOf" srcId="{9740D555-F7B9-475D-8A47-024FF1687DF0}" destId="{AA3F3A7F-1118-4D8E-8DFC-2845FB2973EF}" srcOrd="1" destOrd="0" presId="urn:microsoft.com/office/officeart/2005/8/layout/orgChart1"/>
    <dgm:cxn modelId="{89A2E0AE-1E11-419E-9594-C5FBB19AD294}" type="presParOf" srcId="{AA3F3A7F-1118-4D8E-8DFC-2845FB2973EF}" destId="{6306BE99-2F44-43D0-B9BF-9ACE80CAF2CA}" srcOrd="0" destOrd="0" presId="urn:microsoft.com/office/officeart/2005/8/layout/orgChart1"/>
    <dgm:cxn modelId="{D29D8D34-2EC4-47D1-8FA4-DD5D6B258AEF}" type="presParOf" srcId="{AA3F3A7F-1118-4D8E-8DFC-2845FB2973EF}" destId="{FB18A7E3-1530-4CAF-A88E-68436867CC2E}" srcOrd="1" destOrd="0" presId="urn:microsoft.com/office/officeart/2005/8/layout/orgChart1"/>
    <dgm:cxn modelId="{0175AF78-BD3A-4AEC-9491-68EE1ADBE13B}" type="presParOf" srcId="{FB18A7E3-1530-4CAF-A88E-68436867CC2E}" destId="{C4A9C8AB-D31A-49C6-A72B-2A47134EA40D}" srcOrd="0" destOrd="0" presId="urn:microsoft.com/office/officeart/2005/8/layout/orgChart1"/>
    <dgm:cxn modelId="{0A002127-8D6A-4A16-81EB-D761ADC91B29}" type="presParOf" srcId="{C4A9C8AB-D31A-49C6-A72B-2A47134EA40D}" destId="{21191815-A877-45DF-A78B-9FE48C821894}" srcOrd="0" destOrd="0" presId="urn:microsoft.com/office/officeart/2005/8/layout/orgChart1"/>
    <dgm:cxn modelId="{5B0FF775-C942-4F02-BABF-948D573305C6}" type="presParOf" srcId="{C4A9C8AB-D31A-49C6-A72B-2A47134EA40D}" destId="{2FADA546-7035-41E2-A3F6-1E07CCC1EFD7}" srcOrd="1" destOrd="0" presId="urn:microsoft.com/office/officeart/2005/8/layout/orgChart1"/>
    <dgm:cxn modelId="{1D312305-295A-457B-B945-B27F6E90B4CD}" type="presParOf" srcId="{FB18A7E3-1530-4CAF-A88E-68436867CC2E}" destId="{F4BB358E-8EAF-4DE9-92A2-544096276E26}" srcOrd="1" destOrd="0" presId="urn:microsoft.com/office/officeart/2005/8/layout/orgChart1"/>
    <dgm:cxn modelId="{F0EF5867-84FD-4A83-AC08-787E2DAEFC90}" type="presParOf" srcId="{FB18A7E3-1530-4CAF-A88E-68436867CC2E}" destId="{EE12C5FC-E4C8-46F4-A79E-B42AD53A3327}" srcOrd="2" destOrd="0" presId="urn:microsoft.com/office/officeart/2005/8/layout/orgChart1"/>
    <dgm:cxn modelId="{53F7B4E1-44C9-4A47-AEA8-2859C2558A18}" type="presParOf" srcId="{AA3F3A7F-1118-4D8E-8DFC-2845FB2973EF}" destId="{93DACA58-E7F8-4825-A0C6-C9E60A22CC6F}" srcOrd="2" destOrd="0" presId="urn:microsoft.com/office/officeart/2005/8/layout/orgChart1"/>
    <dgm:cxn modelId="{114579F5-BF8A-406B-BACB-DD01B1A9F2A5}" type="presParOf" srcId="{AA3F3A7F-1118-4D8E-8DFC-2845FB2973EF}" destId="{A138595E-EB26-43C2-9BC1-E6F8AEFD063C}" srcOrd="3" destOrd="0" presId="urn:microsoft.com/office/officeart/2005/8/layout/orgChart1"/>
    <dgm:cxn modelId="{F3DBB89E-5E66-4B5A-B250-C702EA443BD9}" type="presParOf" srcId="{A138595E-EB26-43C2-9BC1-E6F8AEFD063C}" destId="{7BFCE977-ED28-4435-AD7C-04AA48966C3C}" srcOrd="0" destOrd="0" presId="urn:microsoft.com/office/officeart/2005/8/layout/orgChart1"/>
    <dgm:cxn modelId="{C97D171A-320A-466B-8946-84D0D382B8F9}" type="presParOf" srcId="{7BFCE977-ED28-4435-AD7C-04AA48966C3C}" destId="{B8104152-25A1-4415-A02C-67BA43D1D2D0}" srcOrd="0" destOrd="0" presId="urn:microsoft.com/office/officeart/2005/8/layout/orgChart1"/>
    <dgm:cxn modelId="{968CFF73-3DE0-4604-A92F-8EA365011458}" type="presParOf" srcId="{7BFCE977-ED28-4435-AD7C-04AA48966C3C}" destId="{42F5B8EF-71EB-469C-850B-DD418D6C7122}" srcOrd="1" destOrd="0" presId="urn:microsoft.com/office/officeart/2005/8/layout/orgChart1"/>
    <dgm:cxn modelId="{C64AE9F3-CF35-4A23-8ED6-432F32CADC90}" type="presParOf" srcId="{A138595E-EB26-43C2-9BC1-E6F8AEFD063C}" destId="{3E0B4767-5C58-4B94-B2EB-BB143544C29E}" srcOrd="1" destOrd="0" presId="urn:microsoft.com/office/officeart/2005/8/layout/orgChart1"/>
    <dgm:cxn modelId="{A2A56A9E-C2EF-4602-8C08-A39C6FF71ED3}" type="presParOf" srcId="{A138595E-EB26-43C2-9BC1-E6F8AEFD063C}" destId="{64B178C6-A215-4E21-A7A2-CC9C36B3FD9A}" srcOrd="2" destOrd="0" presId="urn:microsoft.com/office/officeart/2005/8/layout/orgChart1"/>
    <dgm:cxn modelId="{6325CDAB-D715-4046-BB0C-CCF2EB26D52B}" type="presParOf" srcId="{9740D555-F7B9-475D-8A47-024FF1687DF0}" destId="{73E64A54-D61F-4B61-B674-61FE8F76EC2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1917E6B-FE8E-43BB-8A02-C96B2EF58B7E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073A5CA-2D23-463C-B4A6-EAA842BFAA54}">
      <dgm:prSet phldrT="[Text]" custT="1">
        <dgm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l-GR" sz="1800" dirty="0"/>
            <a:t>Υδατικές ογκομετρήσεις  (</a:t>
          </a:r>
          <a:r>
            <a:rPr lang="el-GR" sz="1800" dirty="0" err="1"/>
            <a:t>οξυ-αλκαλιμετρικοί</a:t>
          </a:r>
          <a:r>
            <a:rPr lang="el-GR" sz="1800" dirty="0"/>
            <a:t> προσδιορισμοί) </a:t>
          </a:r>
          <a:endParaRPr lang="en-US" sz="1800" dirty="0"/>
        </a:p>
      </dgm:t>
    </dgm:pt>
    <dgm:pt modelId="{73BC997E-1831-4E29-A42A-B111A63D398C}" type="parTrans" cxnId="{64EA2086-4C97-4C5C-86E5-5A91E5BBB886}">
      <dgm:prSet/>
      <dgm:spPr/>
      <dgm:t>
        <a:bodyPr/>
        <a:lstStyle/>
        <a:p>
          <a:endParaRPr lang="en-US" sz="1800"/>
        </a:p>
      </dgm:t>
    </dgm:pt>
    <dgm:pt modelId="{B9E57D85-B888-4BF1-991F-3EEEBFB57521}" type="sibTrans" cxnId="{64EA2086-4C97-4C5C-86E5-5A91E5BBB886}">
      <dgm:prSet/>
      <dgm:spPr/>
      <dgm:t>
        <a:bodyPr/>
        <a:lstStyle/>
        <a:p>
          <a:endParaRPr lang="en-US" sz="1800"/>
        </a:p>
      </dgm:t>
    </dgm:pt>
    <dgm:pt modelId="{E8253A8F-9E46-4874-BCB9-8A15ACC53E9D}">
      <dgm:prSet phldrT="[Text]" custT="1">
        <dgm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l-GR" sz="1800" dirty="0"/>
            <a:t>Οξέα</a:t>
          </a:r>
          <a:endParaRPr lang="en-US" sz="1800" dirty="0"/>
        </a:p>
      </dgm:t>
    </dgm:pt>
    <dgm:pt modelId="{8284571D-DD16-4C86-A7F2-6680243A8068}" type="parTrans" cxnId="{A5AF767E-836F-43D6-A473-9F0DCB9BBE3F}">
      <dgm:prSet/>
      <dgm:spPr/>
      <dgm:t>
        <a:bodyPr/>
        <a:lstStyle/>
        <a:p>
          <a:endParaRPr lang="en-US" sz="1800"/>
        </a:p>
      </dgm:t>
    </dgm:pt>
    <dgm:pt modelId="{C1674D8A-7760-4DBC-AC58-D86820D6FE9F}" type="sibTrans" cxnId="{A5AF767E-836F-43D6-A473-9F0DCB9BBE3F}">
      <dgm:prSet/>
      <dgm:spPr/>
      <dgm:t>
        <a:bodyPr/>
        <a:lstStyle/>
        <a:p>
          <a:endParaRPr lang="en-US" sz="1800"/>
        </a:p>
      </dgm:t>
    </dgm:pt>
    <dgm:pt modelId="{F0A1D8A9-CC1C-469F-B400-8723DBA54643}">
      <dgm:prSet phldrT="[Text]" custT="1">
        <dgm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l-GR" sz="1800" dirty="0"/>
            <a:t>Βάσεις</a:t>
          </a:r>
          <a:endParaRPr lang="en-US" sz="1800" dirty="0"/>
        </a:p>
      </dgm:t>
    </dgm:pt>
    <dgm:pt modelId="{2E25855E-36DE-4017-9F2E-B6605ECD3DAB}" type="parTrans" cxnId="{E3A965C1-F38B-4C55-9756-F40A79996150}">
      <dgm:prSet/>
      <dgm:spPr/>
      <dgm:t>
        <a:bodyPr/>
        <a:lstStyle/>
        <a:p>
          <a:endParaRPr lang="en-US" sz="1800"/>
        </a:p>
      </dgm:t>
    </dgm:pt>
    <dgm:pt modelId="{7FA6C789-812B-45E4-AB37-5BB8A307D4F9}" type="sibTrans" cxnId="{E3A965C1-F38B-4C55-9756-F40A79996150}">
      <dgm:prSet/>
      <dgm:spPr/>
      <dgm:t>
        <a:bodyPr/>
        <a:lstStyle/>
        <a:p>
          <a:endParaRPr lang="en-US" sz="1800"/>
        </a:p>
      </dgm:t>
    </dgm:pt>
    <dgm:pt modelId="{049CC6DF-15B5-4B40-A95F-F378ABE51209}">
      <dgm:prSet phldrT="[Text]" custT="1">
        <dgm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l-GR" sz="1800" dirty="0"/>
            <a:t>Ενώσεις που μπορούν να μετατραπούν σε (ή να απελευθερώσουν) οξέα ή βάσεις</a:t>
          </a:r>
          <a:endParaRPr lang="en-US" sz="1800" dirty="0"/>
        </a:p>
      </dgm:t>
    </dgm:pt>
    <dgm:pt modelId="{7C7715A7-3022-4B83-BF17-6EC8F76E9450}" type="parTrans" cxnId="{93873D42-B1EA-4D27-A589-82D47F569845}">
      <dgm:prSet/>
      <dgm:spPr/>
      <dgm:t>
        <a:bodyPr/>
        <a:lstStyle/>
        <a:p>
          <a:endParaRPr lang="en-US" sz="1800"/>
        </a:p>
      </dgm:t>
    </dgm:pt>
    <dgm:pt modelId="{64510632-44FA-45A2-9D44-6462077FEB39}" type="sibTrans" cxnId="{93873D42-B1EA-4D27-A589-82D47F569845}">
      <dgm:prSet/>
      <dgm:spPr/>
      <dgm:t>
        <a:bodyPr/>
        <a:lstStyle/>
        <a:p>
          <a:endParaRPr lang="en-US" sz="1800"/>
        </a:p>
      </dgm:t>
    </dgm:pt>
    <dgm:pt modelId="{AC3CC5AA-85DE-4669-BA36-3BEA61022002}" type="pres">
      <dgm:prSet presAssocID="{71917E6B-FE8E-43BB-8A02-C96B2EF58B7E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4A9BA3E-9D1B-4495-9A36-713C5D5A5506}" type="pres">
      <dgm:prSet presAssocID="{6073A5CA-2D23-463C-B4A6-EAA842BFAA54}" presName="hierRoot1" presStyleCnt="0">
        <dgm:presLayoutVars>
          <dgm:hierBranch val="init"/>
        </dgm:presLayoutVars>
      </dgm:prSet>
      <dgm:spPr/>
    </dgm:pt>
    <dgm:pt modelId="{5EC65BF6-3DE0-4374-9FFB-89B90ADDC147}" type="pres">
      <dgm:prSet presAssocID="{6073A5CA-2D23-463C-B4A6-EAA842BFAA54}" presName="rootComposite1" presStyleCnt="0"/>
      <dgm:spPr/>
    </dgm:pt>
    <dgm:pt modelId="{FEF3F09C-77CB-452E-8F77-BB13ECEE7178}" type="pres">
      <dgm:prSet presAssocID="{6073A5CA-2D23-463C-B4A6-EAA842BFAA54}" presName="rootText1" presStyleLbl="node0" presStyleIdx="0" presStyleCnt="1" custScaleX="171023">
        <dgm:presLayoutVars>
          <dgm:chPref val="3"/>
        </dgm:presLayoutVars>
      </dgm:prSet>
      <dgm:spPr/>
    </dgm:pt>
    <dgm:pt modelId="{EAABF642-0227-42B1-A2A6-0D25A95105A3}" type="pres">
      <dgm:prSet presAssocID="{6073A5CA-2D23-463C-B4A6-EAA842BFAA54}" presName="rootConnector1" presStyleLbl="node1" presStyleIdx="0" presStyleCnt="0"/>
      <dgm:spPr/>
    </dgm:pt>
    <dgm:pt modelId="{4294F2AE-A520-41D1-BD10-4CE5ECB501B3}" type="pres">
      <dgm:prSet presAssocID="{6073A5CA-2D23-463C-B4A6-EAA842BFAA54}" presName="hierChild2" presStyleCnt="0"/>
      <dgm:spPr/>
    </dgm:pt>
    <dgm:pt modelId="{ECF5E55C-662C-4A2C-B9A3-5E4D467ADD9A}" type="pres">
      <dgm:prSet presAssocID="{8284571D-DD16-4C86-A7F2-6680243A8068}" presName="Name37" presStyleLbl="parChTrans1D2" presStyleIdx="0" presStyleCnt="3"/>
      <dgm:spPr/>
    </dgm:pt>
    <dgm:pt modelId="{8E9B3E91-357F-4647-AFF1-25BA267ACDA9}" type="pres">
      <dgm:prSet presAssocID="{E8253A8F-9E46-4874-BCB9-8A15ACC53E9D}" presName="hierRoot2" presStyleCnt="0">
        <dgm:presLayoutVars>
          <dgm:hierBranch val="init"/>
        </dgm:presLayoutVars>
      </dgm:prSet>
      <dgm:spPr/>
    </dgm:pt>
    <dgm:pt modelId="{827F8DFE-EF2B-44F1-8CAE-605F34B09735}" type="pres">
      <dgm:prSet presAssocID="{E8253A8F-9E46-4874-BCB9-8A15ACC53E9D}" presName="rootComposite" presStyleCnt="0"/>
      <dgm:spPr/>
    </dgm:pt>
    <dgm:pt modelId="{AF11D68F-2839-46EC-8481-55E38F567183}" type="pres">
      <dgm:prSet presAssocID="{E8253A8F-9E46-4874-BCB9-8A15ACC53E9D}" presName="rootText" presStyleLbl="node2" presStyleIdx="0" presStyleCnt="3">
        <dgm:presLayoutVars>
          <dgm:chPref val="3"/>
        </dgm:presLayoutVars>
      </dgm:prSet>
      <dgm:spPr/>
    </dgm:pt>
    <dgm:pt modelId="{FC5CA7F3-8157-4F8B-A050-A239EB5E6EE8}" type="pres">
      <dgm:prSet presAssocID="{E8253A8F-9E46-4874-BCB9-8A15ACC53E9D}" presName="rootConnector" presStyleLbl="node2" presStyleIdx="0" presStyleCnt="3"/>
      <dgm:spPr/>
    </dgm:pt>
    <dgm:pt modelId="{F9AEC9A8-F1D6-45B1-A320-44A37BE866F7}" type="pres">
      <dgm:prSet presAssocID="{E8253A8F-9E46-4874-BCB9-8A15ACC53E9D}" presName="hierChild4" presStyleCnt="0"/>
      <dgm:spPr/>
    </dgm:pt>
    <dgm:pt modelId="{E5EA5AE1-870A-4515-948C-269E36D0DC9B}" type="pres">
      <dgm:prSet presAssocID="{E8253A8F-9E46-4874-BCB9-8A15ACC53E9D}" presName="hierChild5" presStyleCnt="0"/>
      <dgm:spPr/>
    </dgm:pt>
    <dgm:pt modelId="{364E9608-CA50-4CB8-BD5B-3E5735E29867}" type="pres">
      <dgm:prSet presAssocID="{2E25855E-36DE-4017-9F2E-B6605ECD3DAB}" presName="Name37" presStyleLbl="parChTrans1D2" presStyleIdx="1" presStyleCnt="3"/>
      <dgm:spPr/>
    </dgm:pt>
    <dgm:pt modelId="{883B92FE-1AFA-47EE-B834-76ABD3E7218C}" type="pres">
      <dgm:prSet presAssocID="{F0A1D8A9-CC1C-469F-B400-8723DBA54643}" presName="hierRoot2" presStyleCnt="0">
        <dgm:presLayoutVars>
          <dgm:hierBranch val="init"/>
        </dgm:presLayoutVars>
      </dgm:prSet>
      <dgm:spPr/>
    </dgm:pt>
    <dgm:pt modelId="{9F55A92E-172B-417F-89BB-BE2C421536EF}" type="pres">
      <dgm:prSet presAssocID="{F0A1D8A9-CC1C-469F-B400-8723DBA54643}" presName="rootComposite" presStyleCnt="0"/>
      <dgm:spPr/>
    </dgm:pt>
    <dgm:pt modelId="{4DA9B024-AB90-44E0-AF6A-7C50A614468F}" type="pres">
      <dgm:prSet presAssocID="{F0A1D8A9-CC1C-469F-B400-8723DBA54643}" presName="rootText" presStyleLbl="node2" presStyleIdx="1" presStyleCnt="3">
        <dgm:presLayoutVars>
          <dgm:chPref val="3"/>
        </dgm:presLayoutVars>
      </dgm:prSet>
      <dgm:spPr/>
    </dgm:pt>
    <dgm:pt modelId="{AFA94E55-46F2-4B1D-B3C9-D711DA453399}" type="pres">
      <dgm:prSet presAssocID="{F0A1D8A9-CC1C-469F-B400-8723DBA54643}" presName="rootConnector" presStyleLbl="node2" presStyleIdx="1" presStyleCnt="3"/>
      <dgm:spPr/>
    </dgm:pt>
    <dgm:pt modelId="{6C125F5E-0D7F-4C7F-93FD-76F154742E1E}" type="pres">
      <dgm:prSet presAssocID="{F0A1D8A9-CC1C-469F-B400-8723DBA54643}" presName="hierChild4" presStyleCnt="0"/>
      <dgm:spPr/>
    </dgm:pt>
    <dgm:pt modelId="{5541A2B7-426A-4E9A-82B7-20E12812D4B2}" type="pres">
      <dgm:prSet presAssocID="{F0A1D8A9-CC1C-469F-B400-8723DBA54643}" presName="hierChild5" presStyleCnt="0"/>
      <dgm:spPr/>
    </dgm:pt>
    <dgm:pt modelId="{6C39D6E3-E112-4B1F-9C3D-238EE1B7BD31}" type="pres">
      <dgm:prSet presAssocID="{7C7715A7-3022-4B83-BF17-6EC8F76E9450}" presName="Name37" presStyleLbl="parChTrans1D2" presStyleIdx="2" presStyleCnt="3"/>
      <dgm:spPr/>
    </dgm:pt>
    <dgm:pt modelId="{8C2FF788-3DC0-472F-9B45-872FB11C3B62}" type="pres">
      <dgm:prSet presAssocID="{049CC6DF-15B5-4B40-A95F-F378ABE51209}" presName="hierRoot2" presStyleCnt="0">
        <dgm:presLayoutVars>
          <dgm:hierBranch val="init"/>
        </dgm:presLayoutVars>
      </dgm:prSet>
      <dgm:spPr/>
    </dgm:pt>
    <dgm:pt modelId="{358F3CA8-5F56-4667-A592-E213F065BDF8}" type="pres">
      <dgm:prSet presAssocID="{049CC6DF-15B5-4B40-A95F-F378ABE51209}" presName="rootComposite" presStyleCnt="0"/>
      <dgm:spPr/>
    </dgm:pt>
    <dgm:pt modelId="{32C8A02A-1940-4531-AE5B-282054EC1768}" type="pres">
      <dgm:prSet presAssocID="{049CC6DF-15B5-4B40-A95F-F378ABE51209}" presName="rootText" presStyleLbl="node2" presStyleIdx="2" presStyleCnt="3">
        <dgm:presLayoutVars>
          <dgm:chPref val="3"/>
        </dgm:presLayoutVars>
      </dgm:prSet>
      <dgm:spPr/>
    </dgm:pt>
    <dgm:pt modelId="{D65DDA94-327F-4A04-8002-D87D89A89F98}" type="pres">
      <dgm:prSet presAssocID="{049CC6DF-15B5-4B40-A95F-F378ABE51209}" presName="rootConnector" presStyleLbl="node2" presStyleIdx="2" presStyleCnt="3"/>
      <dgm:spPr/>
    </dgm:pt>
    <dgm:pt modelId="{629887AD-FA00-48CB-AB9F-761A870B0998}" type="pres">
      <dgm:prSet presAssocID="{049CC6DF-15B5-4B40-A95F-F378ABE51209}" presName="hierChild4" presStyleCnt="0"/>
      <dgm:spPr/>
    </dgm:pt>
    <dgm:pt modelId="{CA2AB9EF-7313-473C-A0DA-5BC5492F682D}" type="pres">
      <dgm:prSet presAssocID="{049CC6DF-15B5-4B40-A95F-F378ABE51209}" presName="hierChild5" presStyleCnt="0"/>
      <dgm:spPr/>
    </dgm:pt>
    <dgm:pt modelId="{76916F78-646B-46F8-8BC8-9DD0C790A3C7}" type="pres">
      <dgm:prSet presAssocID="{6073A5CA-2D23-463C-B4A6-EAA842BFAA54}" presName="hierChild3" presStyleCnt="0"/>
      <dgm:spPr/>
    </dgm:pt>
  </dgm:ptLst>
  <dgm:cxnLst>
    <dgm:cxn modelId="{3B841E11-6E72-4097-9158-BF51A66AF613}" type="presOf" srcId="{2E25855E-36DE-4017-9F2E-B6605ECD3DAB}" destId="{364E9608-CA50-4CB8-BD5B-3E5735E29867}" srcOrd="0" destOrd="0" presId="urn:microsoft.com/office/officeart/2005/8/layout/orgChart1"/>
    <dgm:cxn modelId="{1A382415-491A-4989-8682-43EE4B867883}" type="presOf" srcId="{8284571D-DD16-4C86-A7F2-6680243A8068}" destId="{ECF5E55C-662C-4A2C-B9A3-5E4D467ADD9A}" srcOrd="0" destOrd="0" presId="urn:microsoft.com/office/officeart/2005/8/layout/orgChart1"/>
    <dgm:cxn modelId="{A486C21C-B4C3-4E05-ABEA-51AC7AB20DEA}" type="presOf" srcId="{E8253A8F-9E46-4874-BCB9-8A15ACC53E9D}" destId="{FC5CA7F3-8157-4F8B-A050-A239EB5E6EE8}" srcOrd="1" destOrd="0" presId="urn:microsoft.com/office/officeart/2005/8/layout/orgChart1"/>
    <dgm:cxn modelId="{CF218832-63B0-430F-913A-9CDE89B48D7C}" type="presOf" srcId="{049CC6DF-15B5-4B40-A95F-F378ABE51209}" destId="{D65DDA94-327F-4A04-8002-D87D89A89F98}" srcOrd="1" destOrd="0" presId="urn:microsoft.com/office/officeart/2005/8/layout/orgChart1"/>
    <dgm:cxn modelId="{0452AE3A-B61B-4793-A0F9-8B8C3B6D792C}" type="presOf" srcId="{6073A5CA-2D23-463C-B4A6-EAA842BFAA54}" destId="{EAABF642-0227-42B1-A2A6-0D25A95105A3}" srcOrd="1" destOrd="0" presId="urn:microsoft.com/office/officeart/2005/8/layout/orgChart1"/>
    <dgm:cxn modelId="{93873D42-B1EA-4D27-A589-82D47F569845}" srcId="{6073A5CA-2D23-463C-B4A6-EAA842BFAA54}" destId="{049CC6DF-15B5-4B40-A95F-F378ABE51209}" srcOrd="2" destOrd="0" parTransId="{7C7715A7-3022-4B83-BF17-6EC8F76E9450}" sibTransId="{64510632-44FA-45A2-9D44-6462077FEB39}"/>
    <dgm:cxn modelId="{EBD2D964-C985-466C-AE14-E48D9F44368D}" type="presOf" srcId="{7C7715A7-3022-4B83-BF17-6EC8F76E9450}" destId="{6C39D6E3-E112-4B1F-9C3D-238EE1B7BD31}" srcOrd="0" destOrd="0" presId="urn:microsoft.com/office/officeart/2005/8/layout/orgChart1"/>
    <dgm:cxn modelId="{7E1E9B46-289A-410A-82EE-07A4240E685D}" type="presOf" srcId="{6073A5CA-2D23-463C-B4A6-EAA842BFAA54}" destId="{FEF3F09C-77CB-452E-8F77-BB13ECEE7178}" srcOrd="0" destOrd="0" presId="urn:microsoft.com/office/officeart/2005/8/layout/orgChart1"/>
    <dgm:cxn modelId="{C270C66A-AECE-4F0E-ACC0-25135D71203F}" type="presOf" srcId="{71917E6B-FE8E-43BB-8A02-C96B2EF58B7E}" destId="{AC3CC5AA-85DE-4669-BA36-3BEA61022002}" srcOrd="0" destOrd="0" presId="urn:microsoft.com/office/officeart/2005/8/layout/orgChart1"/>
    <dgm:cxn modelId="{A5AF767E-836F-43D6-A473-9F0DCB9BBE3F}" srcId="{6073A5CA-2D23-463C-B4A6-EAA842BFAA54}" destId="{E8253A8F-9E46-4874-BCB9-8A15ACC53E9D}" srcOrd="0" destOrd="0" parTransId="{8284571D-DD16-4C86-A7F2-6680243A8068}" sibTransId="{C1674D8A-7760-4DBC-AC58-D86820D6FE9F}"/>
    <dgm:cxn modelId="{5EA2C883-8589-4880-8C59-BC92BC9A83BA}" type="presOf" srcId="{E8253A8F-9E46-4874-BCB9-8A15ACC53E9D}" destId="{AF11D68F-2839-46EC-8481-55E38F567183}" srcOrd="0" destOrd="0" presId="urn:microsoft.com/office/officeart/2005/8/layout/orgChart1"/>
    <dgm:cxn modelId="{64EA2086-4C97-4C5C-86E5-5A91E5BBB886}" srcId="{71917E6B-FE8E-43BB-8A02-C96B2EF58B7E}" destId="{6073A5CA-2D23-463C-B4A6-EAA842BFAA54}" srcOrd="0" destOrd="0" parTransId="{73BC997E-1831-4E29-A42A-B111A63D398C}" sibTransId="{B9E57D85-B888-4BF1-991F-3EEEBFB57521}"/>
    <dgm:cxn modelId="{E3A965C1-F38B-4C55-9756-F40A79996150}" srcId="{6073A5CA-2D23-463C-B4A6-EAA842BFAA54}" destId="{F0A1D8A9-CC1C-469F-B400-8723DBA54643}" srcOrd="1" destOrd="0" parTransId="{2E25855E-36DE-4017-9F2E-B6605ECD3DAB}" sibTransId="{7FA6C789-812B-45E4-AB37-5BB8A307D4F9}"/>
    <dgm:cxn modelId="{AEB00FC3-20F0-4EC3-B447-03A703F67115}" type="presOf" srcId="{049CC6DF-15B5-4B40-A95F-F378ABE51209}" destId="{32C8A02A-1940-4531-AE5B-282054EC1768}" srcOrd="0" destOrd="0" presId="urn:microsoft.com/office/officeart/2005/8/layout/orgChart1"/>
    <dgm:cxn modelId="{FB40CACC-555A-4942-A13C-580BC8308798}" type="presOf" srcId="{F0A1D8A9-CC1C-469F-B400-8723DBA54643}" destId="{4DA9B024-AB90-44E0-AF6A-7C50A614468F}" srcOrd="0" destOrd="0" presId="urn:microsoft.com/office/officeart/2005/8/layout/orgChart1"/>
    <dgm:cxn modelId="{01791ACD-644D-42F2-9C00-81EE1569FB91}" type="presOf" srcId="{F0A1D8A9-CC1C-469F-B400-8723DBA54643}" destId="{AFA94E55-46F2-4B1D-B3C9-D711DA453399}" srcOrd="1" destOrd="0" presId="urn:microsoft.com/office/officeart/2005/8/layout/orgChart1"/>
    <dgm:cxn modelId="{9A9A7AD6-ABCC-420A-8DD7-FBAF4BE18B6D}" type="presParOf" srcId="{AC3CC5AA-85DE-4669-BA36-3BEA61022002}" destId="{F4A9BA3E-9D1B-4495-9A36-713C5D5A5506}" srcOrd="0" destOrd="0" presId="urn:microsoft.com/office/officeart/2005/8/layout/orgChart1"/>
    <dgm:cxn modelId="{13F04053-22BE-4668-8976-1E05285AF4D5}" type="presParOf" srcId="{F4A9BA3E-9D1B-4495-9A36-713C5D5A5506}" destId="{5EC65BF6-3DE0-4374-9FFB-89B90ADDC147}" srcOrd="0" destOrd="0" presId="urn:microsoft.com/office/officeart/2005/8/layout/orgChart1"/>
    <dgm:cxn modelId="{F0B208AB-52B3-4F51-9786-3430358FB547}" type="presParOf" srcId="{5EC65BF6-3DE0-4374-9FFB-89B90ADDC147}" destId="{FEF3F09C-77CB-452E-8F77-BB13ECEE7178}" srcOrd="0" destOrd="0" presId="urn:microsoft.com/office/officeart/2005/8/layout/orgChart1"/>
    <dgm:cxn modelId="{59FE45DC-6CCB-41AF-BEA3-1FDB817A3826}" type="presParOf" srcId="{5EC65BF6-3DE0-4374-9FFB-89B90ADDC147}" destId="{EAABF642-0227-42B1-A2A6-0D25A95105A3}" srcOrd="1" destOrd="0" presId="urn:microsoft.com/office/officeart/2005/8/layout/orgChart1"/>
    <dgm:cxn modelId="{16EFF3CA-EB48-4776-BA5C-269DE2AED1BF}" type="presParOf" srcId="{F4A9BA3E-9D1B-4495-9A36-713C5D5A5506}" destId="{4294F2AE-A520-41D1-BD10-4CE5ECB501B3}" srcOrd="1" destOrd="0" presId="urn:microsoft.com/office/officeart/2005/8/layout/orgChart1"/>
    <dgm:cxn modelId="{462F402F-142E-4440-8360-8C3D53EBCB5E}" type="presParOf" srcId="{4294F2AE-A520-41D1-BD10-4CE5ECB501B3}" destId="{ECF5E55C-662C-4A2C-B9A3-5E4D467ADD9A}" srcOrd="0" destOrd="0" presId="urn:microsoft.com/office/officeart/2005/8/layout/orgChart1"/>
    <dgm:cxn modelId="{A8019017-D0F9-4133-84A7-93723CDC8475}" type="presParOf" srcId="{4294F2AE-A520-41D1-BD10-4CE5ECB501B3}" destId="{8E9B3E91-357F-4647-AFF1-25BA267ACDA9}" srcOrd="1" destOrd="0" presId="urn:microsoft.com/office/officeart/2005/8/layout/orgChart1"/>
    <dgm:cxn modelId="{68F5C1D0-3C13-4E0E-96B6-D44ED64D1435}" type="presParOf" srcId="{8E9B3E91-357F-4647-AFF1-25BA267ACDA9}" destId="{827F8DFE-EF2B-44F1-8CAE-605F34B09735}" srcOrd="0" destOrd="0" presId="urn:microsoft.com/office/officeart/2005/8/layout/orgChart1"/>
    <dgm:cxn modelId="{EA579ACA-7B52-4DE9-8E55-F4F9225D941C}" type="presParOf" srcId="{827F8DFE-EF2B-44F1-8CAE-605F34B09735}" destId="{AF11D68F-2839-46EC-8481-55E38F567183}" srcOrd="0" destOrd="0" presId="urn:microsoft.com/office/officeart/2005/8/layout/orgChart1"/>
    <dgm:cxn modelId="{AF96B024-CF8A-460B-9F46-3DE8E2FAA436}" type="presParOf" srcId="{827F8DFE-EF2B-44F1-8CAE-605F34B09735}" destId="{FC5CA7F3-8157-4F8B-A050-A239EB5E6EE8}" srcOrd="1" destOrd="0" presId="urn:microsoft.com/office/officeart/2005/8/layout/orgChart1"/>
    <dgm:cxn modelId="{F7209220-F520-43FC-BAE4-80B686DFFFAA}" type="presParOf" srcId="{8E9B3E91-357F-4647-AFF1-25BA267ACDA9}" destId="{F9AEC9A8-F1D6-45B1-A320-44A37BE866F7}" srcOrd="1" destOrd="0" presId="urn:microsoft.com/office/officeart/2005/8/layout/orgChart1"/>
    <dgm:cxn modelId="{377195F8-F497-4383-BA41-45B5EB94EECB}" type="presParOf" srcId="{8E9B3E91-357F-4647-AFF1-25BA267ACDA9}" destId="{E5EA5AE1-870A-4515-948C-269E36D0DC9B}" srcOrd="2" destOrd="0" presId="urn:microsoft.com/office/officeart/2005/8/layout/orgChart1"/>
    <dgm:cxn modelId="{D15E5279-40EC-4149-9B91-7012DB541176}" type="presParOf" srcId="{4294F2AE-A520-41D1-BD10-4CE5ECB501B3}" destId="{364E9608-CA50-4CB8-BD5B-3E5735E29867}" srcOrd="2" destOrd="0" presId="urn:microsoft.com/office/officeart/2005/8/layout/orgChart1"/>
    <dgm:cxn modelId="{9CBD2943-C7E3-42D5-97A6-AC5BC7982A34}" type="presParOf" srcId="{4294F2AE-A520-41D1-BD10-4CE5ECB501B3}" destId="{883B92FE-1AFA-47EE-B834-76ABD3E7218C}" srcOrd="3" destOrd="0" presId="urn:microsoft.com/office/officeart/2005/8/layout/orgChart1"/>
    <dgm:cxn modelId="{BCE1B597-656E-4D6B-85FF-30024F3FE3AA}" type="presParOf" srcId="{883B92FE-1AFA-47EE-B834-76ABD3E7218C}" destId="{9F55A92E-172B-417F-89BB-BE2C421536EF}" srcOrd="0" destOrd="0" presId="urn:microsoft.com/office/officeart/2005/8/layout/orgChart1"/>
    <dgm:cxn modelId="{07A78E61-D2AF-4A5F-B2AC-F73607B882AB}" type="presParOf" srcId="{9F55A92E-172B-417F-89BB-BE2C421536EF}" destId="{4DA9B024-AB90-44E0-AF6A-7C50A614468F}" srcOrd="0" destOrd="0" presId="urn:microsoft.com/office/officeart/2005/8/layout/orgChart1"/>
    <dgm:cxn modelId="{551FFF32-4F27-4B3E-9300-EEAF629D1257}" type="presParOf" srcId="{9F55A92E-172B-417F-89BB-BE2C421536EF}" destId="{AFA94E55-46F2-4B1D-B3C9-D711DA453399}" srcOrd="1" destOrd="0" presId="urn:microsoft.com/office/officeart/2005/8/layout/orgChart1"/>
    <dgm:cxn modelId="{24D8961D-1A9D-4B89-93B8-543A006C9FAA}" type="presParOf" srcId="{883B92FE-1AFA-47EE-B834-76ABD3E7218C}" destId="{6C125F5E-0D7F-4C7F-93FD-76F154742E1E}" srcOrd="1" destOrd="0" presId="urn:microsoft.com/office/officeart/2005/8/layout/orgChart1"/>
    <dgm:cxn modelId="{903ED63A-AC5D-4F8C-84EF-D99CD80DA144}" type="presParOf" srcId="{883B92FE-1AFA-47EE-B834-76ABD3E7218C}" destId="{5541A2B7-426A-4E9A-82B7-20E12812D4B2}" srcOrd="2" destOrd="0" presId="urn:microsoft.com/office/officeart/2005/8/layout/orgChart1"/>
    <dgm:cxn modelId="{2823783C-6A7F-46AF-9591-0A6B897796BF}" type="presParOf" srcId="{4294F2AE-A520-41D1-BD10-4CE5ECB501B3}" destId="{6C39D6E3-E112-4B1F-9C3D-238EE1B7BD31}" srcOrd="4" destOrd="0" presId="urn:microsoft.com/office/officeart/2005/8/layout/orgChart1"/>
    <dgm:cxn modelId="{33ECAD5D-7529-4B4C-BA28-7342FC860CAC}" type="presParOf" srcId="{4294F2AE-A520-41D1-BD10-4CE5ECB501B3}" destId="{8C2FF788-3DC0-472F-9B45-872FB11C3B62}" srcOrd="5" destOrd="0" presId="urn:microsoft.com/office/officeart/2005/8/layout/orgChart1"/>
    <dgm:cxn modelId="{5CEBC78D-8E97-47F1-B532-D7ED0A38C67A}" type="presParOf" srcId="{8C2FF788-3DC0-472F-9B45-872FB11C3B62}" destId="{358F3CA8-5F56-4667-A592-E213F065BDF8}" srcOrd="0" destOrd="0" presId="urn:microsoft.com/office/officeart/2005/8/layout/orgChart1"/>
    <dgm:cxn modelId="{5F892D48-909F-4AD5-8958-50776C17E243}" type="presParOf" srcId="{358F3CA8-5F56-4667-A592-E213F065BDF8}" destId="{32C8A02A-1940-4531-AE5B-282054EC1768}" srcOrd="0" destOrd="0" presId="urn:microsoft.com/office/officeart/2005/8/layout/orgChart1"/>
    <dgm:cxn modelId="{CFF53011-770C-4E90-86AD-42F2CC3E37D6}" type="presParOf" srcId="{358F3CA8-5F56-4667-A592-E213F065BDF8}" destId="{D65DDA94-327F-4A04-8002-D87D89A89F98}" srcOrd="1" destOrd="0" presId="urn:microsoft.com/office/officeart/2005/8/layout/orgChart1"/>
    <dgm:cxn modelId="{C1723D9F-22B1-4F99-908B-38E43AE94DB5}" type="presParOf" srcId="{8C2FF788-3DC0-472F-9B45-872FB11C3B62}" destId="{629887AD-FA00-48CB-AB9F-761A870B0998}" srcOrd="1" destOrd="0" presId="urn:microsoft.com/office/officeart/2005/8/layout/orgChart1"/>
    <dgm:cxn modelId="{FFBCA33D-1223-4799-877B-095FFC22180C}" type="presParOf" srcId="{8C2FF788-3DC0-472F-9B45-872FB11C3B62}" destId="{CA2AB9EF-7313-473C-A0DA-5BC5492F682D}" srcOrd="2" destOrd="0" presId="urn:microsoft.com/office/officeart/2005/8/layout/orgChart1"/>
    <dgm:cxn modelId="{692536CA-DD0B-48F8-803B-1082B013E238}" type="presParOf" srcId="{F4A9BA3E-9D1B-4495-9A36-713C5D5A5506}" destId="{76916F78-646B-46F8-8BC8-9DD0C790A3C7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3DACA58-E7F8-4825-A0C6-C9E60A22CC6F}">
      <dsp:nvSpPr>
        <dsp:cNvPr id="0" name=""/>
        <dsp:cNvSpPr/>
      </dsp:nvSpPr>
      <dsp:spPr>
        <a:xfrm>
          <a:off x="2362199" y="976123"/>
          <a:ext cx="1181056" cy="40995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4976"/>
              </a:lnTo>
              <a:lnTo>
                <a:pt x="1181056" y="204976"/>
              </a:lnTo>
              <a:lnTo>
                <a:pt x="1181056" y="40995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06BE99-2F44-43D0-B9BF-9ACE80CAF2CA}">
      <dsp:nvSpPr>
        <dsp:cNvPr id="0" name=""/>
        <dsp:cNvSpPr/>
      </dsp:nvSpPr>
      <dsp:spPr>
        <a:xfrm>
          <a:off x="1181143" y="976123"/>
          <a:ext cx="1181056" cy="409953"/>
        </a:xfrm>
        <a:custGeom>
          <a:avLst/>
          <a:gdLst/>
          <a:ahLst/>
          <a:cxnLst/>
          <a:rect l="0" t="0" r="0" b="0"/>
          <a:pathLst>
            <a:path>
              <a:moveTo>
                <a:pt x="1181056" y="0"/>
              </a:moveTo>
              <a:lnTo>
                <a:pt x="1181056" y="204976"/>
              </a:lnTo>
              <a:lnTo>
                <a:pt x="0" y="204976"/>
              </a:lnTo>
              <a:lnTo>
                <a:pt x="0" y="40995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2157855-678D-4DE6-8830-1028E88B79EB}">
      <dsp:nvSpPr>
        <dsp:cNvPr id="0" name=""/>
        <dsp:cNvSpPr/>
      </dsp:nvSpPr>
      <dsp:spPr>
        <a:xfrm>
          <a:off x="1386120" y="43"/>
          <a:ext cx="1952159" cy="9760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i="1" kern="1200" dirty="0">
              <a:solidFill>
                <a:schemeClr val="bg1"/>
              </a:solidFill>
            </a:rPr>
            <a:t>Μέθοδοι</a:t>
          </a:r>
          <a:r>
            <a:rPr lang="el-GR" sz="1800" i="1" kern="1200" dirty="0">
              <a:solidFill>
                <a:srgbClr val="FFFF00"/>
              </a:solidFill>
            </a:rPr>
            <a:t> </a:t>
          </a:r>
          <a:r>
            <a:rPr lang="el-GR" sz="1800" i="1" kern="1200" dirty="0">
              <a:solidFill>
                <a:schemeClr val="bg1"/>
              </a:solidFill>
            </a:rPr>
            <a:t>εξουδετέρωσης</a:t>
          </a:r>
          <a:endParaRPr lang="en-US" sz="1800" kern="1200" dirty="0">
            <a:solidFill>
              <a:schemeClr val="bg1"/>
            </a:solidFill>
          </a:endParaRPr>
        </a:p>
      </dsp:txBody>
      <dsp:txXfrm>
        <a:off x="1386120" y="43"/>
        <a:ext cx="1952159" cy="976079"/>
      </dsp:txXfrm>
    </dsp:sp>
    <dsp:sp modelId="{21191815-A877-45DF-A78B-9FE48C821894}">
      <dsp:nvSpPr>
        <dsp:cNvPr id="0" name=""/>
        <dsp:cNvSpPr/>
      </dsp:nvSpPr>
      <dsp:spPr>
        <a:xfrm>
          <a:off x="205063" y="1386076"/>
          <a:ext cx="1952159" cy="9760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b="1" kern="12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Αλκαλιμετρικές</a:t>
          </a:r>
          <a:endParaRPr lang="el-GR" sz="1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μέθοδοι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kern="1200" dirty="0"/>
            <a:t>(προσδιορισμοί βάσεων)</a:t>
          </a:r>
          <a:endParaRPr lang="en-US" sz="1400" kern="1200" dirty="0"/>
        </a:p>
      </dsp:txBody>
      <dsp:txXfrm>
        <a:off x="205063" y="1386076"/>
        <a:ext cx="1952159" cy="976079"/>
      </dsp:txXfrm>
    </dsp:sp>
    <dsp:sp modelId="{B8104152-25A1-4415-A02C-67BA43D1D2D0}">
      <dsp:nvSpPr>
        <dsp:cNvPr id="0" name=""/>
        <dsp:cNvSpPr/>
      </dsp:nvSpPr>
      <dsp:spPr>
        <a:xfrm>
          <a:off x="2567176" y="1386076"/>
          <a:ext cx="1952159" cy="9760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Οξυμετρικές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μέθοδοι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kern="1200" dirty="0"/>
            <a:t>(προσδιορισμοί οξέων)</a:t>
          </a:r>
          <a:endParaRPr lang="en-US" sz="1400" kern="1200" dirty="0"/>
        </a:p>
      </dsp:txBody>
      <dsp:txXfrm>
        <a:off x="2567176" y="1386076"/>
        <a:ext cx="1952159" cy="97607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3DACA58-E7F8-4825-A0C6-C9E60A22CC6F}">
      <dsp:nvSpPr>
        <dsp:cNvPr id="0" name=""/>
        <dsp:cNvSpPr/>
      </dsp:nvSpPr>
      <dsp:spPr>
        <a:xfrm>
          <a:off x="2247900" y="881825"/>
          <a:ext cx="1065804" cy="3699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4974"/>
              </a:lnTo>
              <a:lnTo>
                <a:pt x="1065804" y="184974"/>
              </a:lnTo>
              <a:lnTo>
                <a:pt x="1065804" y="36994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06BE99-2F44-43D0-B9BF-9ACE80CAF2CA}">
      <dsp:nvSpPr>
        <dsp:cNvPr id="0" name=""/>
        <dsp:cNvSpPr/>
      </dsp:nvSpPr>
      <dsp:spPr>
        <a:xfrm>
          <a:off x="1182095" y="881825"/>
          <a:ext cx="1065804" cy="369948"/>
        </a:xfrm>
        <a:custGeom>
          <a:avLst/>
          <a:gdLst/>
          <a:ahLst/>
          <a:cxnLst/>
          <a:rect l="0" t="0" r="0" b="0"/>
          <a:pathLst>
            <a:path>
              <a:moveTo>
                <a:pt x="1065804" y="0"/>
              </a:moveTo>
              <a:lnTo>
                <a:pt x="1065804" y="184974"/>
              </a:lnTo>
              <a:lnTo>
                <a:pt x="0" y="184974"/>
              </a:lnTo>
              <a:lnTo>
                <a:pt x="0" y="36994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2157855-678D-4DE6-8830-1028E88B79EB}">
      <dsp:nvSpPr>
        <dsp:cNvPr id="0" name=""/>
        <dsp:cNvSpPr/>
      </dsp:nvSpPr>
      <dsp:spPr>
        <a:xfrm>
          <a:off x="1367070" y="995"/>
          <a:ext cx="1761659" cy="88082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i="1" kern="1200" dirty="0">
              <a:solidFill>
                <a:schemeClr val="bg1"/>
              </a:solidFill>
            </a:rPr>
            <a:t>Μέθοδοι</a:t>
          </a:r>
          <a:r>
            <a:rPr lang="el-GR" sz="1800" i="1" kern="1200" dirty="0">
              <a:solidFill>
                <a:srgbClr val="FFFF00"/>
              </a:solidFill>
            </a:rPr>
            <a:t> </a:t>
          </a:r>
          <a:r>
            <a:rPr lang="el-GR" sz="1800" i="1" kern="1200" dirty="0">
              <a:solidFill>
                <a:schemeClr val="bg1"/>
              </a:solidFill>
            </a:rPr>
            <a:t>εξουδετερώσεως</a:t>
          </a:r>
          <a:endParaRPr lang="en-US" sz="1800" kern="1200" dirty="0">
            <a:solidFill>
              <a:schemeClr val="bg1"/>
            </a:solidFill>
          </a:endParaRPr>
        </a:p>
      </dsp:txBody>
      <dsp:txXfrm>
        <a:off x="1367070" y="995"/>
        <a:ext cx="1761659" cy="880829"/>
      </dsp:txXfrm>
    </dsp:sp>
    <dsp:sp modelId="{21191815-A877-45DF-A78B-9FE48C821894}">
      <dsp:nvSpPr>
        <dsp:cNvPr id="0" name=""/>
        <dsp:cNvSpPr/>
      </dsp:nvSpPr>
      <dsp:spPr>
        <a:xfrm>
          <a:off x="301265" y="1251774"/>
          <a:ext cx="1761659" cy="88082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Υδατικές ογκομετρήσεις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kern="1200" dirty="0"/>
            <a:t>(παρουσία Η</a:t>
          </a:r>
          <a:r>
            <a:rPr lang="el-GR" sz="1800" kern="1200" baseline="-25000" dirty="0"/>
            <a:t>2</a:t>
          </a:r>
          <a:r>
            <a:rPr lang="el-GR" sz="1800" kern="1200" dirty="0"/>
            <a:t>Ο)</a:t>
          </a:r>
          <a:endParaRPr lang="en-US" sz="1800" kern="1200" dirty="0"/>
        </a:p>
      </dsp:txBody>
      <dsp:txXfrm>
        <a:off x="301265" y="1251774"/>
        <a:ext cx="1761659" cy="880829"/>
      </dsp:txXfrm>
    </dsp:sp>
    <dsp:sp modelId="{B8104152-25A1-4415-A02C-67BA43D1D2D0}">
      <dsp:nvSpPr>
        <dsp:cNvPr id="0" name=""/>
        <dsp:cNvSpPr/>
      </dsp:nvSpPr>
      <dsp:spPr>
        <a:xfrm>
          <a:off x="2432874" y="1251774"/>
          <a:ext cx="1761659" cy="88082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Μη υδατικές ογκομετρήσεις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kern="1200" dirty="0"/>
            <a:t>(απουσία Η</a:t>
          </a:r>
          <a:r>
            <a:rPr lang="el-GR" sz="1800" kern="1200" baseline="-25000" dirty="0"/>
            <a:t>2</a:t>
          </a:r>
          <a:r>
            <a:rPr lang="el-GR" sz="1800" kern="1200" dirty="0"/>
            <a:t>Ο)</a:t>
          </a:r>
          <a:endParaRPr lang="en-US" sz="1800" kern="1200" dirty="0"/>
        </a:p>
      </dsp:txBody>
      <dsp:txXfrm>
        <a:off x="2432874" y="1251774"/>
        <a:ext cx="1761659" cy="88082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C39D6E3-E112-4B1F-9C3D-238EE1B7BD31}">
      <dsp:nvSpPr>
        <dsp:cNvPr id="0" name=""/>
        <dsp:cNvSpPr/>
      </dsp:nvSpPr>
      <dsp:spPr>
        <a:xfrm>
          <a:off x="3962400" y="1788727"/>
          <a:ext cx="2803427" cy="48654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3272"/>
              </a:lnTo>
              <a:lnTo>
                <a:pt x="2803427" y="243272"/>
              </a:lnTo>
              <a:lnTo>
                <a:pt x="2803427" y="48654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64E9608-CA50-4CB8-BD5B-3E5735E29867}">
      <dsp:nvSpPr>
        <dsp:cNvPr id="0" name=""/>
        <dsp:cNvSpPr/>
      </dsp:nvSpPr>
      <dsp:spPr>
        <a:xfrm>
          <a:off x="3916680" y="1788727"/>
          <a:ext cx="91440" cy="48654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8654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CF5E55C-662C-4A2C-B9A3-5E4D467ADD9A}">
      <dsp:nvSpPr>
        <dsp:cNvPr id="0" name=""/>
        <dsp:cNvSpPr/>
      </dsp:nvSpPr>
      <dsp:spPr>
        <a:xfrm>
          <a:off x="1158972" y="1788727"/>
          <a:ext cx="2803427" cy="486545"/>
        </a:xfrm>
        <a:custGeom>
          <a:avLst/>
          <a:gdLst/>
          <a:ahLst/>
          <a:cxnLst/>
          <a:rect l="0" t="0" r="0" b="0"/>
          <a:pathLst>
            <a:path>
              <a:moveTo>
                <a:pt x="2803427" y="0"/>
              </a:moveTo>
              <a:lnTo>
                <a:pt x="2803427" y="243272"/>
              </a:lnTo>
              <a:lnTo>
                <a:pt x="0" y="243272"/>
              </a:lnTo>
              <a:lnTo>
                <a:pt x="0" y="48654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EF3F09C-77CB-452E-8F77-BB13ECEE7178}">
      <dsp:nvSpPr>
        <dsp:cNvPr id="0" name=""/>
        <dsp:cNvSpPr/>
      </dsp:nvSpPr>
      <dsp:spPr>
        <a:xfrm>
          <a:off x="1981199" y="630286"/>
          <a:ext cx="3962400" cy="1158440"/>
        </a:xfrm>
        <a:prstGeom prst="rect">
          <a:avLst/>
        </a:prstGeom>
        <a:gradFill rotWithShape="1">
          <a:gsLst>
            <a:gs pos="0">
              <a:schemeClr val="dk1">
                <a:shade val="51000"/>
                <a:satMod val="130000"/>
              </a:schemeClr>
            </a:gs>
            <a:gs pos="80000">
              <a:schemeClr val="dk1">
                <a:shade val="93000"/>
                <a:satMod val="130000"/>
              </a:schemeClr>
            </a:gs>
            <a:gs pos="100000">
              <a:schemeClr val="dk1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dk1"/>
        </a:lnRef>
        <a:fillRef idx="3">
          <a:schemeClr val="dk1"/>
        </a:fillRef>
        <a:effectRef idx="3">
          <a:schemeClr val="dk1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kern="1200" dirty="0"/>
            <a:t>Υδατικές ογκομετρήσεις  (</a:t>
          </a:r>
          <a:r>
            <a:rPr lang="el-GR" sz="1800" kern="1200" dirty="0" err="1"/>
            <a:t>οξυ-αλκαλιμετρικοί</a:t>
          </a:r>
          <a:r>
            <a:rPr lang="el-GR" sz="1800" kern="1200" dirty="0"/>
            <a:t> προσδιορισμοί) </a:t>
          </a:r>
          <a:endParaRPr lang="en-US" sz="1800" kern="1200" dirty="0"/>
        </a:p>
      </dsp:txBody>
      <dsp:txXfrm>
        <a:off x="1981199" y="630286"/>
        <a:ext cx="3962400" cy="1158440"/>
      </dsp:txXfrm>
    </dsp:sp>
    <dsp:sp modelId="{AF11D68F-2839-46EC-8481-55E38F567183}">
      <dsp:nvSpPr>
        <dsp:cNvPr id="0" name=""/>
        <dsp:cNvSpPr/>
      </dsp:nvSpPr>
      <dsp:spPr>
        <a:xfrm>
          <a:off x="532" y="2275272"/>
          <a:ext cx="2316881" cy="1158440"/>
        </a:xfrm>
        <a:prstGeom prst="rect">
          <a:avLst/>
        </a:prstGeom>
        <a:gradFill rotWithShape="1">
          <a:gsLst>
            <a:gs pos="0">
              <a:schemeClr val="accent2">
                <a:shade val="51000"/>
                <a:satMod val="130000"/>
              </a:schemeClr>
            </a:gs>
            <a:gs pos="80000">
              <a:schemeClr val="accent2">
                <a:shade val="93000"/>
                <a:satMod val="130000"/>
              </a:schemeClr>
            </a:gs>
            <a:gs pos="100000">
              <a:schemeClr val="accent2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kern="1200" dirty="0"/>
            <a:t>Οξέα</a:t>
          </a:r>
          <a:endParaRPr lang="en-US" sz="1800" kern="1200" dirty="0"/>
        </a:p>
      </dsp:txBody>
      <dsp:txXfrm>
        <a:off x="532" y="2275272"/>
        <a:ext cx="2316881" cy="1158440"/>
      </dsp:txXfrm>
    </dsp:sp>
    <dsp:sp modelId="{4DA9B024-AB90-44E0-AF6A-7C50A614468F}">
      <dsp:nvSpPr>
        <dsp:cNvPr id="0" name=""/>
        <dsp:cNvSpPr/>
      </dsp:nvSpPr>
      <dsp:spPr>
        <a:xfrm>
          <a:off x="2803959" y="2275272"/>
          <a:ext cx="2316881" cy="1158440"/>
        </a:xfrm>
        <a:prstGeom prst="rect">
          <a:avLst/>
        </a:prstGeom>
        <a:gradFill rotWithShape="1">
          <a:gsLst>
            <a:gs pos="0">
              <a:schemeClr val="accent3">
                <a:shade val="51000"/>
                <a:satMod val="130000"/>
              </a:schemeClr>
            </a:gs>
            <a:gs pos="80000">
              <a:schemeClr val="accent3">
                <a:shade val="93000"/>
                <a:satMod val="130000"/>
              </a:schemeClr>
            </a:gs>
            <a:gs pos="100000">
              <a:schemeClr val="accent3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3"/>
        </a:lnRef>
        <a:fillRef idx="3">
          <a:schemeClr val="accent3"/>
        </a:fillRef>
        <a:effectRef idx="3">
          <a:schemeClr val="accent3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kern="1200" dirty="0"/>
            <a:t>Βάσεις</a:t>
          </a:r>
          <a:endParaRPr lang="en-US" sz="1800" kern="1200" dirty="0"/>
        </a:p>
      </dsp:txBody>
      <dsp:txXfrm>
        <a:off x="2803959" y="2275272"/>
        <a:ext cx="2316881" cy="1158440"/>
      </dsp:txXfrm>
    </dsp:sp>
    <dsp:sp modelId="{32C8A02A-1940-4531-AE5B-282054EC1768}">
      <dsp:nvSpPr>
        <dsp:cNvPr id="0" name=""/>
        <dsp:cNvSpPr/>
      </dsp:nvSpPr>
      <dsp:spPr>
        <a:xfrm>
          <a:off x="5607386" y="2275272"/>
          <a:ext cx="2316881" cy="1158440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kern="1200" dirty="0"/>
            <a:t>Ενώσεις που μπορούν να μετατραπούν σε (ή να απελευθερώσουν) οξέα ή βάσεις</a:t>
          </a:r>
          <a:endParaRPr lang="en-US" sz="1800" kern="1200" dirty="0"/>
        </a:p>
      </dsp:txBody>
      <dsp:txXfrm>
        <a:off x="5607386" y="2275272"/>
        <a:ext cx="2316881" cy="115844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AA8F267-C50B-4329-AFE3-3D908A5F63B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9D85729-8772-4EBD-A7D5-F976A2377EF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8E5484D-BB80-4904-A764-DD3011C79C43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6559D693-9AB2-4252-BA68-4815746CAAC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3D7FC54-894D-4DF5-A3E8-57BEC0F7EF5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EF93FD-9EE1-43EF-B239-DB9E58C72A3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BF7D5D-51DC-4CD6-94AF-5E737C63B0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BF1C235C-5CF5-4286-8CAF-83ABF7C5E15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17E67C-635E-4B30-B655-8A67AFE3B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0D6787-3CCE-4CD4-973C-5726E7670073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7141CE-92FF-4FD7-A41F-E7AB7E36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0FD94B-3F6C-421E-9FAB-8011C8F82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0EB39-4011-4C72-A971-62E1C841FF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9707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54FA44-D88E-46B7-A66A-FA51860B5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62DD3-D107-45E0-96C9-75C74FF5129A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F24282-CBC3-4F2D-BEF1-BFDF5403E0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DFBCE4-D517-43C5-B2E5-D9956A462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F0325-7E76-4A39-8374-13F89F0D61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58322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DD991A-ADC7-4C44-8911-A960FC03EC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9ED0C1-4932-4EEA-B0F2-3E72C8DA983B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3CD497-04E5-424E-A6E3-E6FD1A96F2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A46B80-1981-4305-BE65-AEE38B49B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ED765-EF5C-49B1-BBC9-5A8B1A349A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99805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7017AA-6D7C-4ECD-8846-986A528FF8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2D6A28-9CD3-4168-9061-27678FF1DCA6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362514-31C1-4DAE-BDA0-68E95AAEB6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A3B4BF-06F2-46F9-9BEA-67A0B512D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FBE45F-B703-47F4-A8CE-DB343A8BF4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3653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26D57E-A5B5-4911-845E-4FDBF92B8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559888-EF26-4425-AB47-2125B21D13DD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F1D97A-DF43-49D5-99E7-6185E50597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B6C8D9-2DCC-4F1C-A574-8A35858B7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4F2FDE-46D6-4FFF-A634-54E8E8B56D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34208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2E3E16-7E53-4AB1-A6FD-00F7B82987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FE80FC-3542-45A8-9F81-9E5E7DDB72EC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D8EBA2-94A7-4A6B-A071-144436D99A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56E01D-AB89-4CAC-95CD-A261C9B53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93E54-497C-4A55-9743-7FC9FF8F75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77610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AFDF130-E74A-49ED-AE18-0B62F0864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CBFE22-B2CF-4B95-8D78-E46829D45FD7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2BA521B-1EEA-4F5C-8F80-FEB1246A97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AFE8459-D8F7-42E8-BAF6-1E364CBF2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BF9E1-84DC-42A1-A40E-EFB98E8BCB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57242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61EC5BC-5EE3-4E44-8DCC-F154E0639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195E9-BA30-4C84-A17E-31B7B3408C86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2B95162-F0E0-4E9B-9E74-F89804F0A3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837AA47-A8A5-4D39-93E1-7AC524D6A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0AB033-2B11-4BD5-8D35-E76CE26071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07140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39E71A1-42E5-46DD-8F44-D95A33D9D2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D4A086-CB7A-4551-BDEF-2DD3D28FC30F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E18891A-E2F0-466C-9F55-362184D6FA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7BBB487-9CCE-4C00-A188-2EDD6D683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45595-E390-40B5-A5C1-42CFAEF2CF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5498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3F61C40-19F5-4B57-94D0-BE03376BF8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0F535-F876-4CC3-BC4D-FFB726ADA615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751AD401-8418-40D2-98B8-79952874B4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C50981F-3F34-4B71-B007-BD70E3C5A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9ADFEC-77D9-4924-8F5F-3A3FC17869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00585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1264F09-97A2-4E63-A355-633E7388B9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A2DF81-00DF-44C4-BC5B-F940889C7810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37BDEA9-5EC7-4C38-B89A-FBEFCFDF3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2B0D59A-41F6-4894-B285-7B614AB47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52D678-27EC-47CB-8C14-80C4A29E7A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7192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3BBADA-76DD-4C3B-9A50-4AA9945A13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299A6-0FF0-47B0-B436-F4788EB8A3BD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E74B06-DD67-4C45-BD54-9BCBEF6D7B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9483B6-E241-4E94-A8AC-C2D43C9A8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F8CAC-F0AD-4E9A-91D4-BFD8D78379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34479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F5B78F7-EA56-423B-A8B5-7DDE75C4E5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4439A0-E1B5-45A5-8F71-787F8CB1ED21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BA2132B-0AE5-41F4-91F7-A011091540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ED5F812-3BAC-4769-9C7F-B14B089B3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275C76-0693-4F8E-934E-C211B61CAF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80011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48C58C-9CF1-469E-9B49-853F487A95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EBAAD5-F8CF-4388-900C-69DB2C65AE46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3890F3-5829-4387-9931-8F35937508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536FFD-64FE-4FBD-AB4A-49116A3AD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2AC09-A691-40C2-9513-42C84D7DA1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62214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92591A-B447-4127-B55F-92190C380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00EC19-FC25-4489-B3F7-E430E831AF94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309AE0-A2EE-4690-B885-6DE5103CD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93CD28-024D-49AA-AC01-BB27008D5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A0B27-B269-47FD-BA0B-DB548A85DB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76867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EE6FB1-4FD4-48F4-BE30-8F64702194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F4DCD-20FF-474D-878C-162CD4D1D558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986F71-3A93-4828-867F-4601D00465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CE18F4-FA16-4E91-AD72-D9E872F5F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924C52-DCAC-43BF-997C-DDB0B5FC5B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09926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0808D7-D870-40E8-8AC8-481C31D72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14D4A5-F1D9-415A-BF20-6B2A9CC938B8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A799A4-168D-4630-91B3-9F7F19C41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D20A5F-3365-41BC-B525-8A3506FA9C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D408C2-6C32-4B7E-B000-C89BF60156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65906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6254DF-B683-4087-8426-CFF42D627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3111A-02AE-41ED-AF18-A995A150ADC5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83F2CB-F259-4287-8F51-D4BF75F233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17D39F-CECE-4500-9D4D-E0690118A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6F69A2-7BFF-42B1-A797-7782607C3A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932238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2B30A18-1FD1-4774-87C7-D9B1A21EE9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07BDDE-9F4E-4B49-BCAD-A5A27B88722D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5B26EBE-8591-4380-A6D9-25D931B39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F14EA90-9686-41A2-B9D3-90120CB02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3E05C2-AE6E-4A6E-9F0B-73D3213C0C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73385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D64AB29-8AC5-4629-9637-FC99FB0ECE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D88E99-C5AD-425B-A246-75194A11F496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34B4251-7679-41CE-948E-F86A349A1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8EDA4FE-B25E-4DBA-90EE-707B1A7F7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24BFD7-D5D1-4701-BBBF-8A7B7106B5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442301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FA39BDA-E15E-4F97-9F25-2BA71380D7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9BBA4F-8AD1-42EF-B42D-D048A11489D0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F2F10E8-9181-429B-BFDF-3CEF7C2E45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A3DAE1D-1FA1-4A09-AD71-007402A68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F66089-4796-4077-B5D6-0A427645C5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96996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B0ED2637-E2D4-4506-97BF-3DCAB5EF02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96E97B-B256-4C41-B473-C4E4E93C3F93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917E365-F761-4B43-B1EB-EEBFD46F0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A54685A-DE9F-4171-B507-A3A884D43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07D2CA-A548-4761-B35E-ECBBF3A3BB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37627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2E7DE3-1A5C-46DA-BE67-1D39F01C54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C97F17-C5F2-4BF5-B809-BC2AF2CDD89C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FAA6D3-EFC4-4008-8443-02D3C9E92B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3720ED-835A-4845-8818-E4427E1422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13990-5AF9-4A70-B28B-D276AB7407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076505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FBE61B8-F22F-4565-BB63-7AAF417E93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CD2AF-F1DD-42E1-93AF-6A4E0F555327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B3C84E8-6633-466B-9A8F-4535A955AC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2CEF454-B297-4FA5-A435-AABB2C5A0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1EA08-22C1-477B-8F43-53EFAC3B1C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698000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CDEE5AF-2699-45DF-98E5-90640279A6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9B8632-0AD5-419A-A37B-950BBDB1BF21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5F2A792-63A0-4179-8E70-B6F745060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3F63DE9-6F27-4227-9CE4-E5818B5F73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BBCBD7-25A7-454F-9113-E6BE7C67D1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20784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FE2404-A377-4D90-9BA9-77A7638C58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03B690-02A6-498B-8B36-E67FD7C376E8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1EC1F8-2235-4487-BF88-0ED74795C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CB3145-2472-4458-BA6E-159A0DBAF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58B380-91A5-4132-B1E7-CE8A5CD3A7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49168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370184-8C34-4CBB-8A43-1B1C60CDD5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E4B4B-26E6-48BD-9CF9-E5457C7336BA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862091-AF2E-4BA3-9F51-F807A618D7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9B76AB-F96A-4F92-A2B9-0A93DB738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AABD9E-D86B-45F6-8436-3D9D3516F3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43196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926FB14-BADC-4A1E-ACF2-73B85CFFC4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D54BAD-CE83-46A6-909A-51D6D9926208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96D7E82-E0D1-4404-B7EB-ABE25147E6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837DE0B-AC1D-47CD-BD66-BBD76FAB7B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67F9FC-CC6E-496A-A352-8423408423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5969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FFC344E-D5D8-4F3D-B224-8AC680866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706CC8-AD4D-4A6C-BB03-F14C3130BD92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2288392-833D-40B1-863A-975DF820A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EE26A52-E154-4889-8BF1-8835E14C1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FFE7B8-4223-4FC1-B68E-8F16FC8212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3869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38912C9-102B-43E0-AF50-A46547FDAB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0979C-96CD-45FA-BEA5-3FBAAE1343FE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3AD3996-8E60-4F93-9FF1-A6FBC38687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86827B5-BB33-44CC-BE27-7FE88EC7A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ED0544-1FDF-4D08-A3EC-17EEC3BE2C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67095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EEC3830-D613-4DC3-9CD4-9D42BD2BA1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DC7D6C-82DF-4B87-AB78-932E8C8DF468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6FDD18F-E0F0-41A3-A1D8-FB8AE20BEA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D59236-1CE1-4B14-A27C-DE5D91D9E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B99EAE-6D54-4737-8BD2-0FDF388BBC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4284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7B7857D-747C-4FE8-AA8F-09D9BF78B1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B65751-828B-4F3D-995B-3B4375F5376F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74FEFF5-96A9-4184-AEB8-B5EB366C1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563359B-3CCD-41D3-A818-B1DC336BE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3B0A92-8DCD-4A07-9F95-BFAE5FA7D7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8239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B68330B-D039-416D-B4D2-4E658BC56D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5A93A2-B89D-44C0-9F0C-6CCB0B261049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7BC1D6A-C382-44F0-A89A-E9C05F6DB0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8B80928-0A27-4B65-ABF6-A71E1CFE8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54CC55-0785-4935-8DDC-3EA1DC9A9F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9514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46915FC9-AEF6-4B98-9234-7F15CA680D3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F6DA0BB-373F-47A3-B24A-4CE398A98EA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F7D6E0-4B65-4B28-BE45-F1FD6E3BBE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06E5A0E-F630-4E13-B410-3A2A47214269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3A257B-C2EA-490B-AC81-E64993EABEF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F80C9F-17C5-4D9E-A7E9-B240975BF9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52E18652-8E7B-4EDF-80A1-613DCFE7E3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7633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74E39FCC-B135-42F1-91C6-96F710BF9F7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A32BF4D7-0A81-489F-BF03-2BC96C9F74E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BFF4A6-E3F2-4091-B8D6-FE0ED3739E8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0CFDAFA-1F53-417D-8D2B-3D97399B30CE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66D64A-3A41-43F3-A2D8-234670D8BD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4A05C-2FC0-4564-BF2B-2AC0A8968A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2E5DD51-A87F-4DB2-A4E9-8CAB9BFB6E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4853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Placeholder 1">
            <a:extLst>
              <a:ext uri="{FF2B5EF4-FFF2-40B4-BE49-F238E27FC236}">
                <a16:creationId xmlns:a16="http://schemas.microsoft.com/office/drawing/2014/main" id="{3A29AD6F-670F-4866-BB29-13A86CDC2B6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5843" name="Text Placeholder 2">
            <a:extLst>
              <a:ext uri="{FF2B5EF4-FFF2-40B4-BE49-F238E27FC236}">
                <a16:creationId xmlns:a16="http://schemas.microsoft.com/office/drawing/2014/main" id="{4C667B77-91F6-4A63-9C71-63CF85B3716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32D3CB-E56C-4F2C-834E-A42B07D4468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5DA1AF0-914F-45F7-BA1C-0701F8FB975D}" type="datetimeFigureOut">
              <a:rPr lang="en-US"/>
              <a:pPr>
                <a:defRPr/>
              </a:pPr>
              <a:t>12/2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36F2BB-46BB-47C0-93DB-FC29FB8BF4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C19522-468B-4EE0-B5AE-094C1C380F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94764741-D4DE-4002-8617-76840D0E35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0594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png"/><Relationship Id="rId3" Type="http://schemas.openxmlformats.org/officeDocument/2006/relationships/image" Target="../media/image26.emf"/><Relationship Id="rId7" Type="http://schemas.openxmlformats.org/officeDocument/2006/relationships/image" Target="../media/image28.emf"/><Relationship Id="rId12" Type="http://schemas.openxmlformats.org/officeDocument/2006/relationships/image" Target="../media/image30.emf"/><Relationship Id="rId17" Type="http://schemas.openxmlformats.org/officeDocument/2006/relationships/image" Target="../media/image32.e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7.emf"/><Relationship Id="rId15" Type="http://schemas.openxmlformats.org/officeDocument/2006/relationships/image" Target="../media/image31.emf"/><Relationship Id="rId10" Type="http://schemas.openxmlformats.org/officeDocument/2006/relationships/image" Target="../media/image29.e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6" Type="http://schemas.openxmlformats.org/officeDocument/2006/relationships/image" Target="../media/image39.emf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2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9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7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4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7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3" name="Rectangle 52">
            <a:extLst>
              <a:ext uri="{FF2B5EF4-FFF2-40B4-BE49-F238E27FC236}">
                <a16:creationId xmlns:a16="http://schemas.microsoft.com/office/drawing/2014/main" id="{1BB867FF-FC45-48F7-8104-F89BE54909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286" y="0"/>
            <a:ext cx="914171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8BB56887-D0D5-4F0C-9E19-7247EB83C8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656521" y="1"/>
            <a:ext cx="851299" cy="477997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1D2123B-1ACD-47FE-95F0-A03F856A17C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3400" y="591344"/>
            <a:ext cx="7886700" cy="1325563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algn="l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ΟΓΚΟΜΕΤΡΙΚΗ ΑΝΑΛΥΣΗ</a:t>
            </a:r>
          </a:p>
        </p:txBody>
      </p:sp>
      <p:sp>
        <p:nvSpPr>
          <p:cNvPr id="57" name="Arc 56">
            <a:extLst>
              <a:ext uri="{FF2B5EF4-FFF2-40B4-BE49-F238E27FC236}">
                <a16:creationId xmlns:a16="http://schemas.microsoft.com/office/drawing/2014/main" id="{081E4A58-353D-44AE-B2FC-2A74E2E400F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V="1">
            <a:off x="-93647" y="2693652"/>
            <a:ext cx="4083433" cy="3062575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95AD1CD-D50A-4ECF-A9C7-4970B76E51BD}"/>
              </a:ext>
            </a:extLst>
          </p:cNvPr>
          <p:cNvSpPr txBox="1"/>
          <p:nvPr/>
        </p:nvSpPr>
        <p:spPr>
          <a:xfrm>
            <a:off x="1143000" y="523676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Τμήμ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 Φαρμακευτικής, Τομέας Φαρμακευτικής Χημείας, </a:t>
            </a:r>
            <a:endParaRPr kumimoji="0" lang="el-GR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ργ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στήριο Φαρμακευτικής Ανάλυσης, ΕΚΠΑ</a:t>
            </a:r>
          </a:p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Σημειώσεις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ιρήνη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Πα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ντερή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2020)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υάγγελος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Γκίκ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ς (2010-19)</a:t>
            </a:r>
          </a:p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Βι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βλίο: Φαρμακευτική Ανάλυση, Γ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Φώσκολος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Α. Ψα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ρρέ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-Σάνδρη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TextBox 4">
            <a:extLst>
              <a:ext uri="{FF2B5EF4-FFF2-40B4-BE49-F238E27FC236}">
                <a16:creationId xmlns:a16="http://schemas.microsoft.com/office/drawing/2014/main" id="{6AAD0173-DE92-414B-8949-7D2C95D96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05000"/>
            <a:ext cx="17351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-</a:t>
            </a: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κυκλοσερίνη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4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μινοισοξαζολιν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3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όνη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10762AE1-EB9A-4204-938D-2055531D6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85039"/>
              </p:ext>
            </p:extLst>
          </p:nvPr>
        </p:nvGraphicFramePr>
        <p:xfrm>
          <a:off x="135467" y="2514600"/>
          <a:ext cx="5867743" cy="112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03953" imgH="842422" progId="ChemDraw.Document.6.0">
                  <p:embed/>
                </p:oleObj>
              </mc:Choice>
              <mc:Fallback>
                <p:oleObj name="CS ChemDraw Drawing" r:id="rId2" imgW="4403953" imgH="842422" progId="ChemDraw.Document.6.0">
                  <p:embed/>
                  <p:pic>
                    <p:nvPicPr>
                      <p:cNvPr id="7170" name="Object 2">
                        <a:extLst>
                          <a:ext uri="{FF2B5EF4-FFF2-40B4-BE49-F238E27FC236}">
                            <a16:creationId xmlns:a16="http://schemas.microsoft.com/office/drawing/2014/main" id="{10762AE1-EB9A-4204-938D-2055531D6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67" y="2514600"/>
                        <a:ext cx="5867743" cy="1123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Box 6">
            <a:extLst>
              <a:ext uri="{FF2B5EF4-FFF2-40B4-BE49-F238E27FC236}">
                <a16:creationId xmlns:a16="http://schemas.microsoft.com/office/drawing/2014/main" id="{E0B1224E-3C69-43F7-8306-6C4EBF089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438400"/>
            <a:ext cx="261461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μφολυτικές</a:t>
            </a:r>
            <a:r>
              <a:rPr kumimoji="0" lang="el-GR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ιδιότητες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λόγω </a:t>
            </a: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υδροξαμικού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Η και </a:t>
            </a: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μινομάδας</a:t>
            </a:r>
            <a:endParaRPr kumimoji="0" lang="el-GR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Υπερισχύουν οι όξινες ιδιότητες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το </a:t>
            </a: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υδροξαμικό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μεταξύ </a:t>
            </a: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ετεροκυκλικού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οξυγόνου και καρβονυλίου)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7171" name="Object 2">
            <a:extLst>
              <a:ext uri="{FF2B5EF4-FFF2-40B4-BE49-F238E27FC236}">
                <a16:creationId xmlns:a16="http://schemas.microsoft.com/office/drawing/2014/main" id="{BB691EE5-6E3B-41A0-8C90-B2FCE29A8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15301"/>
              </p:ext>
            </p:extLst>
          </p:nvPr>
        </p:nvGraphicFramePr>
        <p:xfrm>
          <a:off x="479323" y="4953000"/>
          <a:ext cx="4124325" cy="102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981794" imgH="740551" progId="ChemDraw.Document.6.0">
                  <p:embed/>
                </p:oleObj>
              </mc:Choice>
              <mc:Fallback>
                <p:oleObj name="CS ChemDraw Drawing" r:id="rId4" imgW="2981794" imgH="740551" progId="ChemDraw.Document.6.0">
                  <p:embed/>
                  <p:pic>
                    <p:nvPicPr>
                      <p:cNvPr id="7171" name="Object 2">
                        <a:extLst>
                          <a:ext uri="{FF2B5EF4-FFF2-40B4-BE49-F238E27FC236}">
                            <a16:creationId xmlns:a16="http://schemas.microsoft.com/office/drawing/2014/main" id="{BB691EE5-6E3B-41A0-8C90-B2FCE29A8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23" y="4953000"/>
                        <a:ext cx="4124325" cy="1023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3F86CD5F-80EA-4B2D-8E8E-F4D3D68D1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329079"/>
              </p:ext>
            </p:extLst>
          </p:nvPr>
        </p:nvGraphicFramePr>
        <p:xfrm>
          <a:off x="3891888" y="3516476"/>
          <a:ext cx="1093233" cy="95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848375" imgH="738745" progId="ChemDraw.Document.6.0">
                  <p:embed/>
                </p:oleObj>
              </mc:Choice>
              <mc:Fallback>
                <p:oleObj name="CS ChemDraw Drawing" r:id="rId6" imgW="848375" imgH="738745" progId="ChemDraw.Document.6.0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id="{3F86CD5F-80EA-4B2D-8E8E-F4D3D68D1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888" y="3516476"/>
                        <a:ext cx="1093233" cy="952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F0AE7A3-9E6E-4770-9E73-89BFCA155610}"/>
              </a:ext>
            </a:extLst>
          </p:cNvPr>
          <p:cNvSpPr txBox="1"/>
          <p:nvPr/>
        </p:nvSpPr>
        <p:spPr>
          <a:xfrm>
            <a:off x="4792919" y="4936717"/>
            <a:ext cx="1981200" cy="1200329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Ογκομέτρηση σε ισοπροπανόλη με 0.5Ν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OH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με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l-G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θυμολοφθαλεΐνη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72C33A44-D78B-4463-AFF7-FD0ECEF2ED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1. </a:t>
            </a:r>
            <a:r>
              <a:rPr lang="el-GR" sz="2800" dirty="0"/>
              <a:t>Άμεσοι </a:t>
            </a:r>
            <a:r>
              <a:rPr lang="el-GR" sz="2800" dirty="0" err="1"/>
              <a:t>οξυ</a:t>
            </a:r>
            <a:r>
              <a:rPr lang="en-US" sz="2800" dirty="0"/>
              <a:t>-</a:t>
            </a:r>
            <a:r>
              <a:rPr lang="el-GR" sz="2800" dirty="0" err="1"/>
              <a:t>αλκαλιμετρικοί</a:t>
            </a:r>
            <a:r>
              <a:rPr lang="el-GR" sz="2800" dirty="0"/>
              <a:t> υπολογισμοί</a:t>
            </a:r>
            <a:endParaRPr lang="en-US" sz="3200" i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30E4B81-8DDB-4ACC-AF05-FA9AFE6476B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86600" y="4953000"/>
            <a:ext cx="1828800" cy="1746819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D787A8A7-F545-47FF-87B3-CBB169BCD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228975"/>
          <a:ext cx="3962400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61857" imgH="3172449" progId="ChemDraw.Document.6.0">
                  <p:embed/>
                </p:oleObj>
              </mc:Choice>
              <mc:Fallback>
                <p:oleObj name="CS ChemDraw Drawing" r:id="rId2" imgW="3961857" imgH="3172449" progId="ChemDraw.Document.6.0">
                  <p:embed/>
                  <p:pic>
                    <p:nvPicPr>
                      <p:cNvPr id="8194" name="Object 2">
                        <a:extLst>
                          <a:ext uri="{FF2B5EF4-FFF2-40B4-BE49-F238E27FC236}">
                            <a16:creationId xmlns:a16="http://schemas.microsoft.com/office/drawing/2014/main" id="{D787A8A7-F545-47FF-87B3-CBB169BCD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28975"/>
                        <a:ext cx="3962400" cy="317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5">
            <a:extLst>
              <a:ext uri="{FF2B5EF4-FFF2-40B4-BE49-F238E27FC236}">
                <a16:creationId xmlns:a16="http://schemas.microsoft.com/office/drawing/2014/main" id="{F6229F05-BA28-46BC-8886-C06F99F4C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828800"/>
            <a:ext cx="8763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-</a:t>
            </a: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κορβικό οξύ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</a:t>
            </a: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Βιταμίνη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)</a:t>
            </a:r>
            <a:endParaRPr kumimoji="0" lang="el-GR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5-(1,2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ιϋδροξυαιθυλ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-3,4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ιϋδροξυφουραν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2(5H)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όνη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200" name="TextBox 6">
            <a:extLst>
              <a:ext uri="{FF2B5EF4-FFF2-40B4-BE49-F238E27FC236}">
                <a16:creationId xmlns:a16="http://schemas.microsoft.com/office/drawing/2014/main" id="{BE231128-CF13-4E18-B8B6-71647633A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514600"/>
            <a:ext cx="1290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ενολικά ΟΗ</a:t>
            </a:r>
            <a:endParaRPr kumimoji="0" lang="en-US" altLang="en-US" sz="1800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4A28070-DE39-48AC-80D5-3031330C4297}"/>
              </a:ext>
            </a:extLst>
          </p:cNvPr>
          <p:cNvSpPr/>
          <p:nvPr/>
        </p:nvSpPr>
        <p:spPr>
          <a:xfrm>
            <a:off x="3429000" y="3276600"/>
            <a:ext cx="304800" cy="304800"/>
          </a:xfrm>
          <a:prstGeom prst="ellipse">
            <a:avLst/>
          </a:prstGeom>
          <a:solidFill>
            <a:schemeClr val="accent1">
              <a:alpha val="20000"/>
            </a:schemeClr>
          </a:solidFill>
          <a:ln w="6350">
            <a:solidFill>
              <a:schemeClr val="accent1">
                <a:shade val="50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03A8CB2-03BB-4464-B467-77E82976B463}"/>
              </a:ext>
            </a:extLst>
          </p:cNvPr>
          <p:cNvSpPr/>
          <p:nvPr/>
        </p:nvSpPr>
        <p:spPr>
          <a:xfrm>
            <a:off x="4038600" y="3276600"/>
            <a:ext cx="304800" cy="304800"/>
          </a:xfrm>
          <a:prstGeom prst="ellipse">
            <a:avLst/>
          </a:prstGeom>
          <a:solidFill>
            <a:schemeClr val="accent1">
              <a:alpha val="20000"/>
            </a:schemeClr>
          </a:solidFill>
          <a:ln w="6350">
            <a:solidFill>
              <a:schemeClr val="accent1">
                <a:shade val="50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03" name="TextBox 9">
            <a:extLst>
              <a:ext uri="{FF2B5EF4-FFF2-40B4-BE49-F238E27FC236}">
                <a16:creationId xmlns:a16="http://schemas.microsoft.com/office/drawing/2014/main" id="{B09C75FC-6CC4-4BEC-856A-69D1F70ED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4513" y="2819400"/>
            <a:ext cx="7254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Ka 4.17</a:t>
            </a:r>
          </a:p>
        </p:txBody>
      </p:sp>
      <p:sp>
        <p:nvSpPr>
          <p:cNvPr id="8204" name="TextBox 10">
            <a:extLst>
              <a:ext uri="{FF2B5EF4-FFF2-40B4-BE49-F238E27FC236}">
                <a16:creationId xmlns:a16="http://schemas.microsoft.com/office/drawing/2014/main" id="{6ED8BB3F-F058-4392-BFE9-FDED49781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7325" y="2819400"/>
            <a:ext cx="8032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Ka 11.57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9651906-6983-44B4-A993-7521DBDD8237}"/>
              </a:ext>
            </a:extLst>
          </p:cNvPr>
          <p:cNvCxnSpPr>
            <a:stCxn id="8200" idx="2"/>
            <a:endCxn id="8" idx="0"/>
          </p:cNvCxnSpPr>
          <p:nvPr/>
        </p:nvCxnSpPr>
        <p:spPr>
          <a:xfrm rot="5400000">
            <a:off x="3556001" y="2909887"/>
            <a:ext cx="392112" cy="341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8F5B787-567B-44F8-B277-126CEFFFFF61}"/>
              </a:ext>
            </a:extLst>
          </p:cNvPr>
          <p:cNvCxnSpPr>
            <a:stCxn id="8200" idx="2"/>
            <a:endCxn id="9" idx="0"/>
          </p:cNvCxnSpPr>
          <p:nvPr/>
        </p:nvCxnSpPr>
        <p:spPr>
          <a:xfrm rot="16200000" flipH="1">
            <a:off x="3860801" y="2946400"/>
            <a:ext cx="392112" cy="2682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63D2D010-20CB-4A71-B713-DE3EB31AD492}"/>
              </a:ext>
            </a:extLst>
          </p:cNvPr>
          <p:cNvSpPr txBox="1"/>
          <p:nvPr/>
        </p:nvSpPr>
        <p:spPr>
          <a:xfrm>
            <a:off x="1066800" y="5029200"/>
            <a:ext cx="2895600" cy="92333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Ογκομέτρηση υδατικού διαλύματος με 0.1Ν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OH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φαινολοφθαλεΐνη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3E8EC89-F178-4D66-8428-9746325172EE}"/>
              </a:ext>
            </a:extLst>
          </p:cNvPr>
          <p:cNvCxnSpPr>
            <a:stCxn id="8211" idx="3"/>
            <a:endCxn id="8" idx="2"/>
          </p:cNvCxnSpPr>
          <p:nvPr/>
        </p:nvCxnSpPr>
        <p:spPr>
          <a:xfrm flipH="1" flipV="1">
            <a:off x="3429000" y="3429000"/>
            <a:ext cx="4876800" cy="13858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11" name="TextBox 20">
            <a:extLst>
              <a:ext uri="{FF2B5EF4-FFF2-40B4-BE49-F238E27FC236}">
                <a16:creationId xmlns:a16="http://schemas.microsoft.com/office/drawing/2014/main" id="{57044C3A-8F71-4B33-A4AB-1131B4B8B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399755"/>
            <a:ext cx="1676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σταθεροποιείται λόγω συντονισμού προς συζυγία </a:t>
            </a:r>
            <a:r>
              <a:rPr kumimoji="0" lang="el-GR" altLang="en-US" sz="12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ενόλης</a:t>
            </a:r>
            <a:r>
              <a:rPr kumimoji="0" lang="el-GR" altLang="en-US" sz="1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– β-</a:t>
            </a:r>
            <a:r>
              <a:rPr kumimoji="0" lang="el-GR" altLang="en-US" sz="12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κετο</a:t>
            </a:r>
            <a:r>
              <a:rPr kumimoji="0" lang="el-GR" altLang="en-US" sz="1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</a:t>
            </a:r>
            <a:r>
              <a:rPr kumimoji="0" lang="el-GR" altLang="en-US" sz="12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λακτόνης</a:t>
            </a:r>
            <a:endParaRPr kumimoji="0" lang="en-US" altLang="en-US" sz="1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4CDD3190-7F3F-452C-978E-D9F89F1C37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1. </a:t>
            </a:r>
            <a:r>
              <a:rPr lang="el-GR" sz="2800" dirty="0"/>
              <a:t>Άμεσοι </a:t>
            </a:r>
            <a:r>
              <a:rPr lang="el-GR" sz="2800" dirty="0" err="1"/>
              <a:t>οξυαλκαλιμετρικοί</a:t>
            </a:r>
            <a:r>
              <a:rPr lang="el-GR" sz="2800" dirty="0"/>
              <a:t> υπολογισμοί</a:t>
            </a:r>
            <a:endParaRPr lang="en-US" sz="3200" i="1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39FE6C7-9D92-49F3-AE7F-376A46B634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2887" y="6145427"/>
            <a:ext cx="1916113" cy="510746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58C5E2E3-ED2D-4CEF-88DB-6BD00EB7B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5688" y="2881313"/>
          <a:ext cx="5162550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62968" imgH="3527552" progId="ChemDraw.Document.6.0">
                  <p:embed/>
                </p:oleObj>
              </mc:Choice>
              <mc:Fallback>
                <p:oleObj name="CS ChemDraw Drawing" r:id="rId2" imgW="5162968" imgH="3527552" progId="ChemDraw.Document.6.0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58C5E2E3-ED2D-4CEF-88DB-6BD00EB7B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2881313"/>
                        <a:ext cx="5162550" cy="35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6">
            <a:extLst>
              <a:ext uri="{FF2B5EF4-FFF2-40B4-BE49-F238E27FC236}">
                <a16:creationId xmlns:a16="http://schemas.microsoft.com/office/drawing/2014/main" id="{095E80BB-1669-4CB4-9C23-DFA94776F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" y="1369039"/>
            <a:ext cx="31115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Φαινυλοβουταζόνη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4-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βουτυλ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1,2-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ιφαινυλπυραζολιδινο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3,5-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ιόνη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1F4EEB-0BF2-4BAB-8253-9DF691A31DDC}"/>
              </a:ext>
            </a:extLst>
          </p:cNvPr>
          <p:cNvSpPr txBox="1"/>
          <p:nvPr/>
        </p:nvSpPr>
        <p:spPr>
          <a:xfrm>
            <a:off x="668593" y="4757979"/>
            <a:ext cx="3810000" cy="646331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Ογκομέτρηση υδατικού διαλύματος με 0.5Ν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OH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κυανό βρωμοθυμόλης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7" name="TextBox 8">
            <a:extLst>
              <a:ext uri="{FF2B5EF4-FFF2-40B4-BE49-F238E27FC236}">
                <a16:creationId xmlns:a16="http://schemas.microsoft.com/office/drawing/2014/main" id="{548EAD0B-6836-4A00-9E9D-88F841A85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13360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μπορεί να ενολοποιηθεί σταθεροποιείται με συντονισμό</a:t>
            </a:r>
            <a:endParaRPr kumimoji="0" lang="en-US" altLang="en-US" sz="1200" b="1" i="1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B127EF7-9902-4872-85FF-0B16450F94FE}"/>
              </a:ext>
            </a:extLst>
          </p:cNvPr>
          <p:cNvSpPr/>
          <p:nvPr/>
        </p:nvSpPr>
        <p:spPr>
          <a:xfrm>
            <a:off x="4343400" y="2971800"/>
            <a:ext cx="304800" cy="304800"/>
          </a:xfrm>
          <a:prstGeom prst="ellipse">
            <a:avLst/>
          </a:prstGeom>
          <a:solidFill>
            <a:schemeClr val="accent1">
              <a:alpha val="20000"/>
            </a:schemeClr>
          </a:solidFill>
          <a:ln w="6350">
            <a:solidFill>
              <a:schemeClr val="accent1">
                <a:shade val="50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A815AF2-13A2-4F91-82CA-9FD85DFC2E01}"/>
              </a:ext>
            </a:extLst>
          </p:cNvPr>
          <p:cNvCxnSpPr>
            <a:stCxn id="9227" idx="2"/>
            <a:endCxn id="10" idx="0"/>
          </p:cNvCxnSpPr>
          <p:nvPr/>
        </p:nvCxnSpPr>
        <p:spPr>
          <a:xfrm rot="5400000">
            <a:off x="4308475" y="2782888"/>
            <a:ext cx="376237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FA23BD8D-FC81-4430-80F2-F0111619F208}"/>
              </a:ext>
            </a:extLst>
          </p:cNvPr>
          <p:cNvSpPr/>
          <p:nvPr/>
        </p:nvSpPr>
        <p:spPr>
          <a:xfrm>
            <a:off x="207969" y="2050414"/>
            <a:ext cx="3144831" cy="203132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400" b="0" i="0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Μη στεροειδές αντιφλεγμονώδες χρησιμοποιείται για τη θεραπεία άλγους και πυρετού σε ζώα.</a:t>
            </a:r>
            <a:endParaRPr lang="el-GR" sz="1400" dirty="0">
              <a:solidFill>
                <a:srgbClr val="1F497D">
                  <a:lumMod val="75000"/>
                </a:srgbClr>
              </a:solidFill>
              <a:latin typeface="Calibri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400" b="0" i="0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Στις ΗΠΑ δε χορηγείται σε ανθρώπους και στην Αγγλία χορηγείται μόνο για τη θεραπεία της </a:t>
            </a:r>
            <a:r>
              <a:rPr kumimoji="0" lang="el-GR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1F497D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γκυλωτικής</a:t>
            </a:r>
            <a:r>
              <a:rPr kumimoji="0" lang="el-GR" sz="1400" b="0" i="0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σπονδυλαρθρίτιδας (παρενέργεια: σοβαρή παρενέργεια - απλαστική αναιμία)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1F497D">
                  <a:lumMod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31" name="Rectangle 11">
            <a:extLst>
              <a:ext uri="{FF2B5EF4-FFF2-40B4-BE49-F238E27FC236}">
                <a16:creationId xmlns:a16="http://schemas.microsoft.com/office/drawing/2014/main" id="{EED8838B-6BF1-4599-A8D0-A5312DE71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419600"/>
            <a:ext cx="31115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4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βουτυλ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1,2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ιφαινυλπυραζολιδινο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3,5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ιόνη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F290D5FB-32FF-4435-9593-CFE619749D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1. </a:t>
            </a:r>
            <a:r>
              <a:rPr lang="el-GR" sz="2800" dirty="0"/>
              <a:t>Άμεσοι </a:t>
            </a:r>
            <a:r>
              <a:rPr lang="el-GR" sz="2800" dirty="0" err="1"/>
              <a:t>οξυ</a:t>
            </a:r>
            <a:r>
              <a:rPr lang="en-US" sz="2800" dirty="0"/>
              <a:t>-</a:t>
            </a:r>
            <a:r>
              <a:rPr lang="el-GR" sz="2800" dirty="0" err="1"/>
              <a:t>αλκαλιμετρικοί</a:t>
            </a:r>
            <a:r>
              <a:rPr lang="el-GR" sz="2800" dirty="0"/>
              <a:t> υπολογισμοί</a:t>
            </a:r>
            <a:endParaRPr lang="en-US" sz="3200" i="1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314416F-9F89-431E-9939-98F6B52815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7397" y="5485643"/>
            <a:ext cx="2412603" cy="132669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18D5353-D2D3-4BA4-A376-5F0FF9E3F40F}"/>
              </a:ext>
            </a:extLst>
          </p:cNvPr>
          <p:cNvSpPr txBox="1"/>
          <p:nvPr/>
        </p:nvSpPr>
        <p:spPr>
          <a:xfrm>
            <a:off x="8382000" y="5943600"/>
            <a:ext cx="49725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, Na</a:t>
            </a:r>
            <a:r>
              <a:rPr lang="en-US" sz="1100" baseline="30000" dirty="0"/>
              <a:t>+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TextBox 4">
            <a:extLst>
              <a:ext uri="{FF2B5EF4-FFF2-40B4-BE49-F238E27FC236}">
                <a16:creationId xmlns:a16="http://schemas.microsoft.com/office/drawing/2014/main" id="{1E3B003F-D6F3-4806-A2FB-5662C37A8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16012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Με άμεση </a:t>
            </a: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ογκομέτρηση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προσδιορίζονται και ανόργανα άλατα (που μπορούν να δώσουν βασικές </a:t>
            </a: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ντδράσεις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FF0FE05E-3D7F-4193-92D5-D2CFFCB9C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05842"/>
              </p:ext>
            </p:extLst>
          </p:nvPr>
        </p:nvGraphicFramePr>
        <p:xfrm>
          <a:off x="442452" y="2194634"/>
          <a:ext cx="36845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473131" imgH="226500" progId="ChemDraw.Document.6.0">
                  <p:embed/>
                </p:oleObj>
              </mc:Choice>
              <mc:Fallback>
                <p:oleObj name="CS ChemDraw Drawing" r:id="rId2" imgW="2473131" imgH="226500" progId="ChemDraw.Document.6.0">
                  <p:embed/>
                  <p:pic>
                    <p:nvPicPr>
                      <p:cNvPr id="10242" name="Object 2">
                        <a:extLst>
                          <a:ext uri="{FF2B5EF4-FFF2-40B4-BE49-F238E27FC236}">
                            <a16:creationId xmlns:a16="http://schemas.microsoft.com/office/drawing/2014/main" id="{FF0FE05E-3D7F-4193-92D5-D2CFFCB9CC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52" y="2194634"/>
                        <a:ext cx="368458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DD67F4B-90EE-41F5-9933-AC2EA48E652E}"/>
              </a:ext>
            </a:extLst>
          </p:cNvPr>
          <p:cNvSpPr txBox="1"/>
          <p:nvPr/>
        </p:nvSpPr>
        <p:spPr>
          <a:xfrm>
            <a:off x="4200832" y="1804237"/>
            <a:ext cx="4419600" cy="646331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ιάλυση σε 1 Ν Η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πανογκομέτρηση με 1Ν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OH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πορτοκαλόχρουν του μεθυλίου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53" name="TextBox 7">
            <a:extLst>
              <a:ext uri="{FF2B5EF4-FFF2-40B4-BE49-F238E27FC236}">
                <a16:creationId xmlns:a16="http://schemas.microsoft.com/office/drawing/2014/main" id="{7AFCF79E-3404-4750-9386-D08B4EB99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026" y="1757515"/>
            <a:ext cx="2700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Οξείδιο του Ψευδαργύρου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03E137B2-5F4E-436F-8763-66FFC43B9788}"/>
              </a:ext>
            </a:extLst>
          </p:cNvPr>
          <p:cNvSpPr/>
          <p:nvPr/>
        </p:nvSpPr>
        <p:spPr>
          <a:xfrm>
            <a:off x="304800" y="1784197"/>
            <a:ext cx="8382000" cy="762000"/>
          </a:xfrm>
          <a:prstGeom prst="roundRect">
            <a:avLst/>
          </a:prstGeom>
          <a:noFill/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9D602CFF-A98F-4BA5-B4C6-02CE25D085CF}"/>
              </a:ext>
            </a:extLst>
          </p:cNvPr>
          <p:cNvSpPr/>
          <p:nvPr/>
        </p:nvSpPr>
        <p:spPr>
          <a:xfrm>
            <a:off x="304800" y="3160643"/>
            <a:ext cx="8382000" cy="1335158"/>
          </a:xfrm>
          <a:prstGeom prst="roundRect">
            <a:avLst/>
          </a:prstGeom>
          <a:noFill/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0243" name="Object 2">
            <a:extLst>
              <a:ext uri="{FF2B5EF4-FFF2-40B4-BE49-F238E27FC236}">
                <a16:creationId xmlns:a16="http://schemas.microsoft.com/office/drawing/2014/main" id="{68F287D4-FE2B-4CD1-BE2D-BD7CBA4E6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352800"/>
          <a:ext cx="69850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687227" imgH="267682" progId="ChemDraw.Document.6.0">
                  <p:embed/>
                </p:oleObj>
              </mc:Choice>
              <mc:Fallback>
                <p:oleObj name="CS ChemDraw Drawing" r:id="rId4" imgW="4687227" imgH="267682" progId="ChemDraw.Document.6.0">
                  <p:embed/>
                  <p:pic>
                    <p:nvPicPr>
                      <p:cNvPr id="10243" name="Object 2">
                        <a:extLst>
                          <a:ext uri="{FF2B5EF4-FFF2-40B4-BE49-F238E27FC236}">
                            <a16:creationId xmlns:a16="http://schemas.microsoft.com/office/drawing/2014/main" id="{68F287D4-FE2B-4CD1-BE2D-BD7CBA4E6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69850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TextBox 11">
            <a:extLst>
              <a:ext uri="{FF2B5EF4-FFF2-40B4-BE49-F238E27FC236}">
                <a16:creationId xmlns:a16="http://schemas.microsoft.com/office/drawing/2014/main" id="{E672ED72-39EE-4022-B5B1-BC8A0D4FB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124200"/>
            <a:ext cx="5254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Προσδιορισμός Μαγνησίου στο τριπυριτικό μαγνήσιο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16D4B4E-DC6B-4C79-92FF-516DFC8F918A}"/>
              </a:ext>
            </a:extLst>
          </p:cNvPr>
          <p:cNvSpPr txBox="1"/>
          <p:nvPr/>
        </p:nvSpPr>
        <p:spPr>
          <a:xfrm>
            <a:off x="381000" y="3733800"/>
            <a:ext cx="8229600" cy="646331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ιάλυση σε 1 Ν Η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θέρμανση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– </a:t>
            </a:r>
            <a:r>
              <a:rPr kumimoji="0" lang="el-G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ιαλυτοποίηση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g – Si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διάλυτο) - επανογκομέτρηση του Η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με 1Ν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OH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πορτοκαλόχρουν του μεθυλίου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D2103DF4-3934-45D9-9DD6-7A89E77D2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973638"/>
          <a:ext cx="48641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864499" imgH="1046525" progId="ChemDraw.Document.6.0">
                  <p:embed/>
                </p:oleObj>
              </mc:Choice>
              <mc:Fallback>
                <p:oleObj name="CS ChemDraw Drawing" r:id="rId6" imgW="4864499" imgH="1046525" progId="ChemDraw.Document.6.0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D2103DF4-3934-45D9-9DD6-7A89E77D2E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73638"/>
                        <a:ext cx="48641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71AB6A4-6A66-4FB3-9A25-F8BD23791C59}"/>
              </a:ext>
            </a:extLst>
          </p:cNvPr>
          <p:cNvSpPr txBox="1"/>
          <p:nvPr/>
        </p:nvSpPr>
        <p:spPr>
          <a:xfrm>
            <a:off x="609600" y="6096000"/>
            <a:ext cx="5257800" cy="3693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Ογκομέτρηση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με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.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 Ν Η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ερυθρό του μεθυλίου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67" name="TextBox 15">
            <a:extLst>
              <a:ext uri="{FF2B5EF4-FFF2-40B4-BE49-F238E27FC236}">
                <a16:creationId xmlns:a16="http://schemas.microsoft.com/office/drawing/2014/main" id="{3F11DB69-2AD4-410E-A21F-92777ADD9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83113"/>
            <a:ext cx="4510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Άλατα βαρβιτουρικών και θειοβαρβιτουρικών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268" name="TextBox 16">
            <a:extLst>
              <a:ext uri="{FF2B5EF4-FFF2-40B4-BE49-F238E27FC236}">
                <a16:creationId xmlns:a16="http://schemas.microsoft.com/office/drawing/2014/main" id="{E6A5FF98-C04D-41F7-9779-03F170FA4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269469"/>
            <a:ext cx="3048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Νατριούχος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θειοπεντάλη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269" name="Rectangle 17">
            <a:extLst>
              <a:ext uri="{FF2B5EF4-FFF2-40B4-BE49-F238E27FC236}">
                <a16:creationId xmlns:a16="http://schemas.microsoft.com/office/drawing/2014/main" id="{8B85DE41-4D2B-4F2A-B89D-D45036030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715000"/>
            <a:ext cx="1828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5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ιθυλ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5-(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πενταν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2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υλ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-2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θειοξοδιϋδροπυριμιδινο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4,6(1H,5H)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ιόνη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9" name="Rounded Rectangle 18">
            <a:extLst>
              <a:ext uri="{FF2B5EF4-FFF2-40B4-BE49-F238E27FC236}">
                <a16:creationId xmlns:a16="http://schemas.microsoft.com/office/drawing/2014/main" id="{9318AE5C-9A2D-47FD-B418-DFED5DDDB52A}"/>
              </a:ext>
            </a:extLst>
          </p:cNvPr>
          <p:cNvSpPr/>
          <p:nvPr/>
        </p:nvSpPr>
        <p:spPr>
          <a:xfrm>
            <a:off x="304800" y="4572000"/>
            <a:ext cx="8382000" cy="1981200"/>
          </a:xfrm>
          <a:prstGeom prst="roundRect">
            <a:avLst/>
          </a:prstGeom>
          <a:noFill/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387708DE-5A57-48BD-8A5E-66A4957F65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1. </a:t>
            </a:r>
            <a:r>
              <a:rPr lang="el-GR" sz="2800" dirty="0"/>
              <a:t>Άμεσοι </a:t>
            </a:r>
            <a:r>
              <a:rPr lang="el-GR" sz="2800" dirty="0" err="1"/>
              <a:t>οξυ</a:t>
            </a:r>
            <a:r>
              <a:rPr lang="en-US" sz="2800" dirty="0"/>
              <a:t>-</a:t>
            </a:r>
            <a:r>
              <a:rPr lang="el-GR" sz="2800" dirty="0" err="1"/>
              <a:t>αλκαλιμετρικοί</a:t>
            </a:r>
            <a:r>
              <a:rPr lang="el-GR" sz="2800" dirty="0"/>
              <a:t> υπολογισμοί</a:t>
            </a:r>
            <a:endParaRPr lang="en-US" sz="3200" i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095FA53-226A-4CE6-B0E3-CB3F826E356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6469589" y="1760011"/>
            <a:ext cx="522682" cy="21842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A25881B-8E28-40AA-961B-16AC477518D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400000">
            <a:off x="6210546" y="3993956"/>
            <a:ext cx="618766" cy="2093829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4">
            <a:extLst>
              <a:ext uri="{FF2B5EF4-FFF2-40B4-BE49-F238E27FC236}">
                <a16:creationId xmlns:a16="http://schemas.microsoft.com/office/drawing/2014/main" id="{447939F3-1AFF-4007-A9FF-96960E684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66" y="1293020"/>
            <a:ext cx="861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95B3D7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Προσδιορισμοί αλάτων οργανικών βάσεων </a:t>
            </a:r>
            <a:r>
              <a:rPr kumimoji="0" lang="el-GR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ΒΗ</a:t>
            </a:r>
            <a:r>
              <a:rPr kumimoji="0" lang="el-GR" altLang="en-US" sz="2000" b="1" i="1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+</a:t>
            </a:r>
            <a:r>
              <a:rPr kumimoji="0" lang="el-GR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Χ</a:t>
            </a:r>
            <a:r>
              <a:rPr kumimoji="0" lang="el-GR" altLang="en-US" sz="2000" b="1" i="1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</a:t>
            </a:r>
            <a:endParaRPr kumimoji="0" lang="en-US" altLang="en-US" sz="1800" b="0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C0EBAD0-F7FF-4423-9E69-2C69DFB1A8B2}"/>
              </a:ext>
            </a:extLst>
          </p:cNvPr>
          <p:cNvSpPr txBox="1"/>
          <p:nvPr/>
        </p:nvSpPr>
        <p:spPr>
          <a:xfrm>
            <a:off x="2103741" y="1798402"/>
            <a:ext cx="4921250" cy="369887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ιάλυση προζυγισμένης ποσότητας βάσης σε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C3659BF-9D4D-46FE-8A34-C87572B5C07D}"/>
              </a:ext>
            </a:extLst>
          </p:cNvPr>
          <p:cNvSpPr txBox="1"/>
          <p:nvPr/>
        </p:nvSpPr>
        <p:spPr>
          <a:xfrm>
            <a:off x="1138844" y="2407286"/>
            <a:ext cx="6851043" cy="369332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πελευθέρωση της βάσης με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τά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από 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λκαλοποίηση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με καυστικό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άλκαλι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C2A05C-20D6-41DC-A2B7-CBED85FCF4C3}"/>
              </a:ext>
            </a:extLst>
          </p:cNvPr>
          <p:cNvSpPr txBox="1"/>
          <p:nvPr/>
        </p:nvSpPr>
        <p:spPr>
          <a:xfrm>
            <a:off x="2243440" y="3080513"/>
            <a:ext cx="4641850" cy="369887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κχύλιση με οργανικό διαλύτη π.χ.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t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, CHCl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3ACF21D-2A1C-47D6-8878-1C84DF7F0CC6}"/>
              </a:ext>
            </a:extLst>
          </p:cNvPr>
          <p:cNvCxnSpPr>
            <a:stCxn id="9" idx="2"/>
            <a:endCxn id="13" idx="0"/>
          </p:cNvCxnSpPr>
          <p:nvPr/>
        </p:nvCxnSpPr>
        <p:spPr>
          <a:xfrm flipH="1">
            <a:off x="4564365" y="2776618"/>
            <a:ext cx="1" cy="303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F6596DB-67D6-4702-B1B0-1F3A090A4AEC}"/>
              </a:ext>
            </a:extLst>
          </p:cNvPr>
          <p:cNvSpPr txBox="1"/>
          <p:nvPr/>
        </p:nvSpPr>
        <p:spPr>
          <a:xfrm>
            <a:off x="2783970" y="3766312"/>
            <a:ext cx="3546475" cy="369888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Παραλαβή από την οργανική φάση 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3BACB91-6F64-41EA-95C1-87572A475B1F}"/>
              </a:ext>
            </a:extLst>
          </p:cNvPr>
          <p:cNvSpPr txBox="1"/>
          <p:nvPr/>
        </p:nvSpPr>
        <p:spPr>
          <a:xfrm>
            <a:off x="4892957" y="4941434"/>
            <a:ext cx="2406650" cy="369888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κχύλιση με ισχυρό οξύ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9967F39-8BAA-4C6A-9977-8BB3672854CF}"/>
              </a:ext>
            </a:extLst>
          </p:cNvPr>
          <p:cNvSpPr txBox="1"/>
          <p:nvPr/>
        </p:nvSpPr>
        <p:spPr>
          <a:xfrm>
            <a:off x="2920748" y="6280478"/>
            <a:ext cx="2803525" cy="369888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πανογκομέτρηση με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OH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3394487-1817-4063-8AB2-023DD7BDF246}"/>
              </a:ext>
            </a:extLst>
          </p:cNvPr>
          <p:cNvSpPr txBox="1"/>
          <p:nvPr/>
        </p:nvSpPr>
        <p:spPr>
          <a:xfrm>
            <a:off x="1396496" y="4598477"/>
            <a:ext cx="3276600" cy="369888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ξάτμιση του οργανικού διαλύτη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A79E4CE-968C-4E9F-ACA0-5C13839FC7A2}"/>
              </a:ext>
            </a:extLst>
          </p:cNvPr>
          <p:cNvCxnSpPr>
            <a:stCxn id="6" idx="2"/>
            <a:endCxn id="9" idx="0"/>
          </p:cNvCxnSpPr>
          <p:nvPr/>
        </p:nvCxnSpPr>
        <p:spPr>
          <a:xfrm>
            <a:off x="4564366" y="2168289"/>
            <a:ext cx="0" cy="2389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7D57847-6469-48AE-9A1B-82BD3649334F}"/>
              </a:ext>
            </a:extLst>
          </p:cNvPr>
          <p:cNvCxnSpPr>
            <a:stCxn id="13" idx="2"/>
            <a:endCxn id="17" idx="0"/>
          </p:cNvCxnSpPr>
          <p:nvPr/>
        </p:nvCxnSpPr>
        <p:spPr>
          <a:xfrm flipH="1">
            <a:off x="4557208" y="3450400"/>
            <a:ext cx="7157" cy="3159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B3BC9508-ED7F-41CE-AE98-D58238CF3E1F}"/>
              </a:ext>
            </a:extLst>
          </p:cNvPr>
          <p:cNvCxnSpPr>
            <a:stCxn id="17" idx="2"/>
            <a:endCxn id="20" idx="0"/>
          </p:cNvCxnSpPr>
          <p:nvPr/>
        </p:nvCxnSpPr>
        <p:spPr>
          <a:xfrm flipH="1">
            <a:off x="3034796" y="4136200"/>
            <a:ext cx="1522412" cy="4622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14F6A6F-6416-4217-BE40-CDDD4465AC94}"/>
              </a:ext>
            </a:extLst>
          </p:cNvPr>
          <p:cNvCxnSpPr>
            <a:cxnSpLocks/>
            <a:stCxn id="17" idx="2"/>
            <a:endCxn id="18" idx="0"/>
          </p:cNvCxnSpPr>
          <p:nvPr/>
        </p:nvCxnSpPr>
        <p:spPr>
          <a:xfrm>
            <a:off x="4557208" y="4136200"/>
            <a:ext cx="1539074" cy="8052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D47248D-0D09-442D-BB90-4180F1C6FDD9}"/>
              </a:ext>
            </a:extLst>
          </p:cNvPr>
          <p:cNvCxnSpPr>
            <a:cxnSpLocks/>
            <a:stCxn id="25" idx="2"/>
            <a:endCxn id="19" idx="0"/>
          </p:cNvCxnSpPr>
          <p:nvPr/>
        </p:nvCxnSpPr>
        <p:spPr>
          <a:xfrm>
            <a:off x="3034796" y="5774918"/>
            <a:ext cx="1287715" cy="5055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499D9AA-0E61-4980-8835-4B690F1977C8}"/>
              </a:ext>
            </a:extLst>
          </p:cNvPr>
          <p:cNvCxnSpPr>
            <a:cxnSpLocks/>
            <a:stCxn id="18" idx="2"/>
          </p:cNvCxnSpPr>
          <p:nvPr/>
        </p:nvCxnSpPr>
        <p:spPr>
          <a:xfrm flipH="1">
            <a:off x="4469896" y="5311322"/>
            <a:ext cx="1626386" cy="9691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50885A4-CB1F-4CCF-8ECF-642E91735CAC}"/>
              </a:ext>
            </a:extLst>
          </p:cNvPr>
          <p:cNvSpPr txBox="1"/>
          <p:nvPr/>
        </p:nvSpPr>
        <p:spPr>
          <a:xfrm>
            <a:off x="1599696" y="5405030"/>
            <a:ext cx="2870200" cy="369888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ιάλυση με περίσσεια οξέος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48AFAE5B-F49D-40E1-81AC-112C778F21D3}"/>
              </a:ext>
            </a:extLst>
          </p:cNvPr>
          <p:cNvCxnSpPr>
            <a:stCxn id="20" idx="2"/>
            <a:endCxn id="25" idx="0"/>
          </p:cNvCxnSpPr>
          <p:nvPr/>
        </p:nvCxnSpPr>
        <p:spPr>
          <a:xfrm>
            <a:off x="3034796" y="4968365"/>
            <a:ext cx="0" cy="4366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>
            <a:extLst>
              <a:ext uri="{FF2B5EF4-FFF2-40B4-BE49-F238E27FC236}">
                <a16:creationId xmlns:a16="http://schemas.microsoft.com/office/drawing/2014/main" id="{98D3B25E-FF09-4D6E-B004-5AF8A6AD17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2. </a:t>
            </a:r>
            <a:r>
              <a:rPr lang="el-GR" sz="2800" dirty="0"/>
              <a:t>Προσδιορισμοί αλάτων οργανικών βάσεων</a:t>
            </a:r>
            <a:endParaRPr lang="en-US" sz="3200" i="1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9" name="TextBox 4">
            <a:extLst>
              <a:ext uri="{FF2B5EF4-FFF2-40B4-BE49-F238E27FC236}">
                <a16:creationId xmlns:a16="http://schemas.microsoft.com/office/drawing/2014/main" id="{2B00B5DA-9324-4B1C-B37B-CB9665EE2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76400"/>
            <a:ext cx="450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Υδροχλωρική </a:t>
            </a: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Τετρακαΐνη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: τοπικό αναισθητικό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6D4764-330E-4C6C-9D52-1954B5E660C3}"/>
              </a:ext>
            </a:extLst>
          </p:cNvPr>
          <p:cNvSpPr txBox="1"/>
          <p:nvPr/>
        </p:nvSpPr>
        <p:spPr>
          <a:xfrm>
            <a:off x="304800" y="2362200"/>
            <a:ext cx="4235450" cy="369888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ιάλυση προζυγισμένης ποσότητας σε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CFE6907-7439-4A15-B1D2-3C734E69833F}"/>
              </a:ext>
            </a:extLst>
          </p:cNvPr>
          <p:cNvSpPr txBox="1"/>
          <p:nvPr/>
        </p:nvSpPr>
        <p:spPr>
          <a:xfrm>
            <a:off x="1455738" y="3314700"/>
            <a:ext cx="2619375" cy="369888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πελευθέρωση με άλκαλι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930B42E-D542-4F97-AA6B-4C767E6F3D74}"/>
              </a:ext>
            </a:extLst>
          </p:cNvPr>
          <p:cNvSpPr txBox="1"/>
          <p:nvPr/>
        </p:nvSpPr>
        <p:spPr>
          <a:xfrm>
            <a:off x="1817688" y="4267200"/>
            <a:ext cx="1895475" cy="368300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κχύλιση με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Cl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F2B36F7-4D2A-49DA-A253-CF5D31E27443}"/>
              </a:ext>
            </a:extLst>
          </p:cNvPr>
          <p:cNvCxnSpPr/>
          <p:nvPr/>
        </p:nvCxnSpPr>
        <p:spPr>
          <a:xfrm rot="5400000">
            <a:off x="2486026" y="3975100"/>
            <a:ext cx="55721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DDD68B2-8FA6-440E-95BA-E4A9E9EE14BD}"/>
              </a:ext>
            </a:extLst>
          </p:cNvPr>
          <p:cNvSpPr txBox="1"/>
          <p:nvPr/>
        </p:nvSpPr>
        <p:spPr>
          <a:xfrm>
            <a:off x="565150" y="5219700"/>
            <a:ext cx="4400550" cy="368300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κχύλιση με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.1N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Cl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ογκομετρικό διάλυμα)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1AA341-6E80-4511-89A0-60F6071C97AB}"/>
              </a:ext>
            </a:extLst>
          </p:cNvPr>
          <p:cNvSpPr txBox="1"/>
          <p:nvPr/>
        </p:nvSpPr>
        <p:spPr>
          <a:xfrm>
            <a:off x="466725" y="6170613"/>
            <a:ext cx="4597400" cy="646112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πανογκομέτρηση με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.1N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OH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ρυθρό του μεθυλίου, κυανό του μεθυλενίου)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A921BDC-24BA-49B8-8A5A-6714A0C493AC}"/>
              </a:ext>
            </a:extLst>
          </p:cNvPr>
          <p:cNvCxnSpPr/>
          <p:nvPr/>
        </p:nvCxnSpPr>
        <p:spPr>
          <a:xfrm rot="5400000">
            <a:off x="2454276" y="3022600"/>
            <a:ext cx="62071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204926C-F253-4948-A641-F68C83EA8634}"/>
              </a:ext>
            </a:extLst>
          </p:cNvPr>
          <p:cNvCxnSpPr/>
          <p:nvPr/>
        </p:nvCxnSpPr>
        <p:spPr>
          <a:xfrm rot="5400000">
            <a:off x="2469357" y="4926806"/>
            <a:ext cx="59055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0A4DFB5-638C-4F9D-A076-22DDCB33982C}"/>
              </a:ext>
            </a:extLst>
          </p:cNvPr>
          <p:cNvCxnSpPr/>
          <p:nvPr/>
        </p:nvCxnSpPr>
        <p:spPr>
          <a:xfrm rot="5400000">
            <a:off x="2485231" y="5879307"/>
            <a:ext cx="56038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A92532A-E587-4D21-8B13-E474D6FFE05E}"/>
              </a:ext>
            </a:extLst>
          </p:cNvPr>
          <p:cNvCxnSpPr>
            <a:stCxn id="8" idx="3"/>
          </p:cNvCxnSpPr>
          <p:nvPr/>
        </p:nvCxnSpPr>
        <p:spPr>
          <a:xfrm>
            <a:off x="4075113" y="3498850"/>
            <a:ext cx="1203325" cy="95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C91663A0-65AA-4FDF-B95C-192428167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699790"/>
              </p:ext>
            </p:extLst>
          </p:nvPr>
        </p:nvGraphicFramePr>
        <p:xfrm>
          <a:off x="4763730" y="1302545"/>
          <a:ext cx="232287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556702" imgH="991616" progId="ChemDraw.Document.6.0">
                  <p:embed/>
                </p:oleObj>
              </mc:Choice>
              <mc:Fallback>
                <p:oleObj name="CS ChemDraw Drawing" r:id="rId2" imgW="2556702" imgH="991616" progId="ChemDraw.Document.6.0">
                  <p:embed/>
                  <p:pic>
                    <p:nvPicPr>
                      <p:cNvPr id="11266" name="Object 2">
                        <a:extLst>
                          <a:ext uri="{FF2B5EF4-FFF2-40B4-BE49-F238E27FC236}">
                            <a16:creationId xmlns:a16="http://schemas.microsoft.com/office/drawing/2014/main" id="{C91663A0-65AA-4FDF-B95C-1924281678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730" y="1302545"/>
                        <a:ext cx="232287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83200CA9-5A37-4AD3-863D-FAFF0458F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14335"/>
              </p:ext>
            </p:extLst>
          </p:nvPr>
        </p:nvGraphicFramePr>
        <p:xfrm>
          <a:off x="5344015" y="3244925"/>
          <a:ext cx="1900236" cy="66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558511" imgH="895886" progId="ChemDraw.Document.6.0">
                  <p:embed/>
                </p:oleObj>
              </mc:Choice>
              <mc:Fallback>
                <p:oleObj name="CS ChemDraw Drawing" r:id="rId4" imgW="2558511" imgH="895886" progId="ChemDraw.Document.6.0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83200CA9-5A37-4AD3-863D-FAFF0458F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015" y="3244925"/>
                        <a:ext cx="1900236" cy="66270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FC9663C2-0DD2-418B-B168-4028796AA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4191000"/>
          <a:ext cx="1651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39053" imgH="2123756" progId="ChemDraw.Document.6.0">
                  <p:embed/>
                </p:oleObj>
              </mc:Choice>
              <mc:Fallback>
                <p:oleObj name="CS ChemDraw Drawing" r:id="rId6" imgW="539053" imgH="2123756" progId="ChemDraw.Document.6.0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FC9663C2-0DD2-418B-B168-4028796AA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191000"/>
                        <a:ext cx="1651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73607439-6EC3-4294-81AF-5DDF33127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62892"/>
              </p:ext>
            </p:extLst>
          </p:nvPr>
        </p:nvGraphicFramePr>
        <p:xfrm>
          <a:off x="5334000" y="2286000"/>
          <a:ext cx="1845726" cy="71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556702" imgH="991616" progId="ChemDraw.Document.6.0">
                  <p:embed/>
                </p:oleObj>
              </mc:Choice>
              <mc:Fallback>
                <p:oleObj name="CS ChemDraw Drawing" r:id="rId8" imgW="2556702" imgH="991616" progId="ChemDraw.Document.6.0">
                  <p:embed/>
                  <p:pic>
                    <p:nvPicPr>
                      <p:cNvPr id="11269" name="Object 5">
                        <a:extLst>
                          <a:ext uri="{FF2B5EF4-FFF2-40B4-BE49-F238E27FC236}">
                            <a16:creationId xmlns:a16="http://schemas.microsoft.com/office/drawing/2014/main" id="{73607439-6EC3-4294-81AF-5DDF33127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1845726" cy="71521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TextBox 30">
            <a:extLst>
              <a:ext uri="{FF2B5EF4-FFF2-40B4-BE49-F238E27FC236}">
                <a16:creationId xmlns:a16="http://schemas.microsoft.com/office/drawing/2014/main" id="{0280DF63-F880-46E5-AA85-FEE7367C9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048000"/>
            <a:ext cx="617538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Ν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</a:t>
            </a:r>
            <a:r>
              <a:rPr kumimoji="0" lang="el-G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ΟΗ</a:t>
            </a: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4D5624A3-83DC-4527-B4A9-94E792EC1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4281488"/>
          <a:ext cx="1270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2557064" imgH="895886" progId="ChemDraw.Document.6.0">
                  <p:embed/>
                </p:oleObj>
              </mc:Choice>
              <mc:Fallback>
                <p:oleObj name="CS ChemDraw Drawing" r:id="rId9" imgW="2557064" imgH="895886" progId="ChemDraw.Document.6.0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4D5624A3-83DC-4527-B4A9-94E792EC1E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81488"/>
                        <a:ext cx="1270000" cy="442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41CF554F-5D6C-4BE8-957A-D3CCED40F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4281488"/>
          <a:ext cx="12700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2558511" imgH="895886" progId="ChemDraw.Document.6.0">
                  <p:embed/>
                </p:oleObj>
              </mc:Choice>
              <mc:Fallback>
                <p:oleObj name="CS ChemDraw Drawing" r:id="rId11" imgW="2558511" imgH="895886" progId="ChemDraw.Document.6.0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41CF554F-5D6C-4BE8-957A-D3CCED40FC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281488"/>
                        <a:ext cx="1270000" cy="4429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urved Up Arrow 34">
            <a:extLst>
              <a:ext uri="{FF2B5EF4-FFF2-40B4-BE49-F238E27FC236}">
                <a16:creationId xmlns:a16="http://schemas.microsoft.com/office/drawing/2014/main" id="{14B2F080-FADB-41B1-8F34-83EDF55008C0}"/>
              </a:ext>
            </a:extLst>
          </p:cNvPr>
          <p:cNvSpPr/>
          <p:nvPr/>
        </p:nvSpPr>
        <p:spPr>
          <a:xfrm>
            <a:off x="6400800" y="4648200"/>
            <a:ext cx="685800" cy="228600"/>
          </a:xfrm>
          <a:prstGeom prst="curvedUpArrow">
            <a:avLst/>
          </a:prstGeom>
          <a:solidFill>
            <a:schemeClr val="tx2">
              <a:lumMod val="20000"/>
              <a:lumOff val="8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1272" name="Object 6">
            <a:extLst>
              <a:ext uri="{FF2B5EF4-FFF2-40B4-BE49-F238E27FC236}">
                <a16:creationId xmlns:a16="http://schemas.microsoft.com/office/drawing/2014/main" id="{181D4FE8-E27D-4A22-A1A3-FC3CC72E7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5105400"/>
          <a:ext cx="1270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2556702" imgH="991616" progId="ChemDraw.Document.6.0">
                  <p:embed/>
                </p:oleObj>
              </mc:Choice>
              <mc:Fallback>
                <p:oleObj name="CS ChemDraw Drawing" r:id="rId13" imgW="2556702" imgH="991616" progId="ChemDraw.Document.6.0">
                  <p:embed/>
                  <p:pic>
                    <p:nvPicPr>
                      <p:cNvPr id="11272" name="Object 6">
                        <a:extLst>
                          <a:ext uri="{FF2B5EF4-FFF2-40B4-BE49-F238E27FC236}">
                            <a16:creationId xmlns:a16="http://schemas.microsoft.com/office/drawing/2014/main" id="{181D4FE8-E27D-4A22-A1A3-FC3CC72E7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105400"/>
                        <a:ext cx="1270000" cy="4921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>
            <a:extLst>
              <a:ext uri="{FF2B5EF4-FFF2-40B4-BE49-F238E27FC236}">
                <a16:creationId xmlns:a16="http://schemas.microsoft.com/office/drawing/2014/main" id="{EDEC0610-BC67-4040-933F-73078042D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5105400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2557064" imgH="895886" progId="ChemDraw.Document.6.0">
                  <p:embed/>
                </p:oleObj>
              </mc:Choice>
              <mc:Fallback>
                <p:oleObj name="CS ChemDraw Drawing" r:id="rId14" imgW="2557064" imgH="895886" progId="ChemDraw.Document.6.0">
                  <p:embed/>
                  <p:pic>
                    <p:nvPicPr>
                      <p:cNvPr id="11273" name="Object 8">
                        <a:extLst>
                          <a:ext uri="{FF2B5EF4-FFF2-40B4-BE49-F238E27FC236}">
                            <a16:creationId xmlns:a16="http://schemas.microsoft.com/office/drawing/2014/main" id="{EDEC0610-BC67-4040-933F-73078042D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05400"/>
                        <a:ext cx="1270000" cy="5334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5">
            <a:extLst>
              <a:ext uri="{FF2B5EF4-FFF2-40B4-BE49-F238E27FC236}">
                <a16:creationId xmlns:a16="http://schemas.microsoft.com/office/drawing/2014/main" id="{06253D8B-6B3F-4AE6-844B-3EFB7AA5B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105400"/>
          <a:ext cx="1651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39053" imgH="2123756" progId="ChemDraw.Document.6.0">
                  <p:embed/>
                </p:oleObj>
              </mc:Choice>
              <mc:Fallback>
                <p:oleObj name="CS ChemDraw Drawing" r:id="rId16" imgW="539053" imgH="2123756" progId="ChemDraw.Document.6.0">
                  <p:embed/>
                  <p:pic>
                    <p:nvPicPr>
                      <p:cNvPr id="11274" name="Object 5">
                        <a:extLst>
                          <a:ext uri="{FF2B5EF4-FFF2-40B4-BE49-F238E27FC236}">
                            <a16:creationId xmlns:a16="http://schemas.microsoft.com/office/drawing/2014/main" id="{06253D8B-6B3F-4AE6-844B-3EFB7AA5B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0"/>
                        <a:ext cx="1651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urved Up Arrow 40">
            <a:extLst>
              <a:ext uri="{FF2B5EF4-FFF2-40B4-BE49-F238E27FC236}">
                <a16:creationId xmlns:a16="http://schemas.microsoft.com/office/drawing/2014/main" id="{F529D918-4F8E-4437-9D72-4989A5853AFD}"/>
              </a:ext>
            </a:extLst>
          </p:cNvPr>
          <p:cNvSpPr/>
          <p:nvPr/>
        </p:nvSpPr>
        <p:spPr>
          <a:xfrm>
            <a:off x="7543800" y="5562600"/>
            <a:ext cx="685800" cy="228600"/>
          </a:xfrm>
          <a:prstGeom prst="curvedUpArrow">
            <a:avLst/>
          </a:prstGeom>
          <a:solidFill>
            <a:schemeClr val="tx2">
              <a:lumMod val="20000"/>
              <a:lumOff val="8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93" name="Rectangle 25">
            <a:extLst>
              <a:ext uri="{FF2B5EF4-FFF2-40B4-BE49-F238E27FC236}">
                <a16:creationId xmlns:a16="http://schemas.microsoft.com/office/drawing/2014/main" id="{F41A5036-01F7-4375-929E-B9F5AA386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75" y="1970882"/>
            <a:ext cx="3657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-(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ιμεθυλαμινο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ιθυλ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4-(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βουτυλαμινο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βενζυλεστέρας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4354C022-6E02-4EB9-B082-C220574A33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2. </a:t>
            </a:r>
            <a:r>
              <a:rPr lang="el-GR" sz="2800" dirty="0"/>
              <a:t>Προσδιορισμοί αλάτων οργανικών βάσεων</a:t>
            </a:r>
            <a:endParaRPr lang="en-US" sz="3200" i="1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439221AA-9821-4FE0-8FF3-F42901FFFFC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 rot="5400000">
            <a:off x="6043816" y="4993171"/>
            <a:ext cx="669522" cy="226558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extBox 4">
            <a:extLst>
              <a:ext uri="{FF2B5EF4-FFF2-40B4-BE49-F238E27FC236}">
                <a16:creationId xmlns:a16="http://schemas.microsoft.com/office/drawing/2014/main" id="{643A8AAE-6422-4E5C-89E8-8ACC93136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76400"/>
            <a:ext cx="4473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Υδροχλωρική Λιγνοκαΐνη: τοπικό αναισθητικό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2B1D9A-8848-4184-9C2A-2B5BFD06CCDE}"/>
              </a:ext>
            </a:extLst>
          </p:cNvPr>
          <p:cNvSpPr txBox="1"/>
          <p:nvPr/>
        </p:nvSpPr>
        <p:spPr>
          <a:xfrm>
            <a:off x="1055688" y="2362200"/>
            <a:ext cx="4921250" cy="369888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ιάλυση προζυγισμένης ποσότητας βάσης σε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92E256F-4D98-4F9B-95BA-7E98971995D6}"/>
              </a:ext>
            </a:extLst>
          </p:cNvPr>
          <p:cNvSpPr txBox="1"/>
          <p:nvPr/>
        </p:nvSpPr>
        <p:spPr>
          <a:xfrm>
            <a:off x="2206625" y="2982913"/>
            <a:ext cx="2619375" cy="369887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πελευθέρωση με άλκαλι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D5813C-E630-4DCD-992F-26F1CA6AA3D8}"/>
              </a:ext>
            </a:extLst>
          </p:cNvPr>
          <p:cNvSpPr txBox="1"/>
          <p:nvPr/>
        </p:nvSpPr>
        <p:spPr>
          <a:xfrm>
            <a:off x="2573338" y="3657600"/>
            <a:ext cx="1893887" cy="369888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κχύλιση με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Cl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02D916A-D0DE-4023-8EF0-B4E96A41CD6D}"/>
              </a:ext>
            </a:extLst>
          </p:cNvPr>
          <p:cNvCxnSpPr>
            <a:stCxn id="8" idx="2"/>
            <a:endCxn id="9" idx="0"/>
          </p:cNvCxnSpPr>
          <p:nvPr/>
        </p:nvCxnSpPr>
        <p:spPr>
          <a:xfrm rot="16200000" flipH="1">
            <a:off x="3365501" y="3503612"/>
            <a:ext cx="3048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6B353E8-9C6B-455B-B2BB-9F8C505C558C}"/>
              </a:ext>
            </a:extLst>
          </p:cNvPr>
          <p:cNvSpPr txBox="1"/>
          <p:nvPr/>
        </p:nvSpPr>
        <p:spPr>
          <a:xfrm>
            <a:off x="2400300" y="4343400"/>
            <a:ext cx="2239963" cy="369888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ξάτμιση του διαλύτη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264A3C7-91CE-46A4-AA8D-A330D43F85B8}"/>
              </a:ext>
            </a:extLst>
          </p:cNvPr>
          <p:cNvSpPr txBox="1"/>
          <p:nvPr/>
        </p:nvSpPr>
        <p:spPr>
          <a:xfrm>
            <a:off x="1963738" y="5040313"/>
            <a:ext cx="3141662" cy="369887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παναδιάλυση με 0.01 Ν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0863410-1AD6-448D-A6EF-6D30608D4795}"/>
              </a:ext>
            </a:extLst>
          </p:cNvPr>
          <p:cNvCxnSpPr>
            <a:stCxn id="7" idx="2"/>
            <a:endCxn id="8" idx="0"/>
          </p:cNvCxnSpPr>
          <p:nvPr/>
        </p:nvCxnSpPr>
        <p:spPr>
          <a:xfrm rot="5400000">
            <a:off x="3389313" y="2857500"/>
            <a:ext cx="25241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1C106AD-1CF7-44DA-8076-8A58E72F7AFC}"/>
              </a:ext>
            </a:extLst>
          </p:cNvPr>
          <p:cNvCxnSpPr>
            <a:stCxn id="9" idx="2"/>
            <a:endCxn id="12" idx="0"/>
          </p:cNvCxnSpPr>
          <p:nvPr/>
        </p:nvCxnSpPr>
        <p:spPr>
          <a:xfrm rot="16200000" flipH="1">
            <a:off x="3361532" y="4185444"/>
            <a:ext cx="31591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2E792D0-8A93-44D1-AF65-AD97DC8855DC}"/>
              </a:ext>
            </a:extLst>
          </p:cNvPr>
          <p:cNvCxnSpPr>
            <a:stCxn id="12" idx="2"/>
            <a:endCxn id="13" idx="0"/>
          </p:cNvCxnSpPr>
          <p:nvPr/>
        </p:nvCxnSpPr>
        <p:spPr>
          <a:xfrm rot="16200000" flipH="1">
            <a:off x="3363913" y="4868863"/>
            <a:ext cx="327025" cy="15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6798387-4EEF-44A2-AD18-490750C81C8A}"/>
              </a:ext>
            </a:extLst>
          </p:cNvPr>
          <p:cNvCxnSpPr>
            <a:stCxn id="8" idx="3"/>
          </p:cNvCxnSpPr>
          <p:nvPr/>
        </p:nvCxnSpPr>
        <p:spPr>
          <a:xfrm flipV="1">
            <a:off x="4826000" y="3148013"/>
            <a:ext cx="1955800" cy="20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961C932E-269E-4ADE-86F0-CE9A308F4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374010"/>
              </p:ext>
            </p:extLst>
          </p:nvPr>
        </p:nvGraphicFramePr>
        <p:xfrm>
          <a:off x="4645315" y="1269410"/>
          <a:ext cx="1427045" cy="109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41908" imgH="1237262" progId="ChemDraw.Document.6.0">
                  <p:embed/>
                </p:oleObj>
              </mc:Choice>
              <mc:Fallback>
                <p:oleObj name="CS ChemDraw Drawing" r:id="rId2" imgW="1541908" imgH="1237262" progId="ChemDraw.Document.6.0">
                  <p:embed/>
                  <p:pic>
                    <p:nvPicPr>
                      <p:cNvPr id="12290" name="Object 2">
                        <a:extLst>
                          <a:ext uri="{FF2B5EF4-FFF2-40B4-BE49-F238E27FC236}">
                            <a16:creationId xmlns:a16="http://schemas.microsoft.com/office/drawing/2014/main" id="{961C932E-269E-4ADE-86F0-CE9A308F4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315" y="1269410"/>
                        <a:ext cx="1427045" cy="109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8C5686A8-B9E1-433A-8BA0-EB81D33192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2013" y="2895600"/>
          <a:ext cx="7651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41908" imgH="1236901" progId="ChemDraw.Document.6.0">
                  <p:embed/>
                </p:oleObj>
              </mc:Choice>
              <mc:Fallback>
                <p:oleObj name="CS ChemDraw Drawing" r:id="rId4" imgW="1541908" imgH="1236901" progId="ChemDraw.Document.6.0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id="{8C5686A8-B9E1-433A-8BA0-EB81D3319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2895600"/>
                        <a:ext cx="765175" cy="6111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B30AA9C9-C3BF-4619-8EFB-2BA56233E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505200"/>
          <a:ext cx="1651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39053" imgH="2123756" progId="ChemDraw.Document.6.0">
                  <p:embed/>
                </p:oleObj>
              </mc:Choice>
              <mc:Fallback>
                <p:oleObj name="CS ChemDraw Drawing" r:id="rId6" imgW="539053" imgH="2123756" progId="ChemDraw.Document.6.0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B30AA9C9-C3BF-4619-8EFB-2BA56233E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05200"/>
                        <a:ext cx="1651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8908AF2B-7C35-453D-8F51-1AA5080952C1}"/>
              </a:ext>
            </a:extLst>
          </p:cNvPr>
          <p:cNvCxnSpPr>
            <a:stCxn id="7" idx="3"/>
          </p:cNvCxnSpPr>
          <p:nvPr/>
        </p:nvCxnSpPr>
        <p:spPr>
          <a:xfrm flipV="1">
            <a:off x="5976938" y="2514600"/>
            <a:ext cx="881062" cy="31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3" name="Object 5">
            <a:extLst>
              <a:ext uri="{FF2B5EF4-FFF2-40B4-BE49-F238E27FC236}">
                <a16:creationId xmlns:a16="http://schemas.microsoft.com/office/drawing/2014/main" id="{F9EAFA98-6590-42B4-ADA5-CB146A87C4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6613" y="2225675"/>
          <a:ext cx="7651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541908" imgH="1236901" progId="ChemDraw.Document.6.0">
                  <p:embed/>
                </p:oleObj>
              </mc:Choice>
              <mc:Fallback>
                <p:oleObj name="CS ChemDraw Drawing" r:id="rId8" imgW="1541908" imgH="1236901" progId="ChemDraw.Document.6.0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:a16="http://schemas.microsoft.com/office/drawing/2014/main" id="{F9EAFA98-6590-42B4-ADA5-CB146A87C4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613" y="2225675"/>
                        <a:ext cx="765175" cy="6127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TextBox 30">
            <a:extLst>
              <a:ext uri="{FF2B5EF4-FFF2-40B4-BE49-F238E27FC236}">
                <a16:creationId xmlns:a16="http://schemas.microsoft.com/office/drawing/2014/main" id="{427856FD-D82A-407D-B48F-C3A7FB529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971800"/>
            <a:ext cx="617538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Ν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</a:t>
            </a:r>
            <a:r>
              <a:rPr kumimoji="0" lang="el-GR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ΟΗ</a:t>
            </a: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9C53D0DF-CD6C-4FA5-A875-8B55340221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2013" y="3587750"/>
          <a:ext cx="7651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541908" imgH="1237262" progId="ChemDraw.Document.6.0">
                  <p:embed/>
                </p:oleObj>
              </mc:Choice>
              <mc:Fallback>
                <p:oleObj name="CS ChemDraw Drawing" r:id="rId10" imgW="1541908" imgH="1237262" progId="ChemDraw.Document.6.0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9C53D0DF-CD6C-4FA5-A875-8B55340221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3587750"/>
                        <a:ext cx="765175" cy="61118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urved Up Arrow 34">
            <a:extLst>
              <a:ext uri="{FF2B5EF4-FFF2-40B4-BE49-F238E27FC236}">
                <a16:creationId xmlns:a16="http://schemas.microsoft.com/office/drawing/2014/main" id="{7F3D8BB3-6E65-4230-B811-EFE0CD741000}"/>
              </a:ext>
            </a:extLst>
          </p:cNvPr>
          <p:cNvSpPr/>
          <p:nvPr/>
        </p:nvSpPr>
        <p:spPr>
          <a:xfrm>
            <a:off x="6578600" y="4038600"/>
            <a:ext cx="685800" cy="228600"/>
          </a:xfrm>
          <a:prstGeom prst="curvedUpArrow">
            <a:avLst/>
          </a:prstGeom>
          <a:solidFill>
            <a:schemeClr val="tx2">
              <a:lumMod val="20000"/>
              <a:lumOff val="80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F232A7E2-7CBC-4A78-A6FD-9BCEB8B28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3581400"/>
          <a:ext cx="7651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541908" imgH="1237262" progId="ChemDraw.Document.6.0">
                  <p:embed/>
                </p:oleObj>
              </mc:Choice>
              <mc:Fallback>
                <p:oleObj name="CS ChemDraw Drawing" r:id="rId12" imgW="1541908" imgH="1237262" progId="ChemDraw.Document.6.0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F232A7E2-7CBC-4A78-A6FD-9BCEB8B284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81400"/>
                        <a:ext cx="765175" cy="6111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CBFD8EA8-7ABC-4605-A2DD-EAF7F1197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4267200"/>
          <a:ext cx="7651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541908" imgH="1237262" progId="ChemDraw.Document.6.0">
                  <p:embed/>
                </p:oleObj>
              </mc:Choice>
              <mc:Fallback>
                <p:oleObj name="CS ChemDraw Drawing" r:id="rId14" imgW="1541908" imgH="1237262" progId="ChemDraw.Document.6.0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id="{CBFD8EA8-7ABC-4605-A2DD-EAF7F1197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267200"/>
                        <a:ext cx="7651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4DC7DDAD-2B70-4ACE-AA33-9B6BC258366C}"/>
              </a:ext>
            </a:extLst>
          </p:cNvPr>
          <p:cNvSpPr txBox="1"/>
          <p:nvPr/>
        </p:nvSpPr>
        <p:spPr>
          <a:xfrm>
            <a:off x="1133475" y="5715000"/>
            <a:ext cx="4810125" cy="646113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πανογκομέτρηση με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.01N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OH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πράσινο βρωμοκρεζόλης, ερυθρό του μεθυλίου)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79963A60-F858-4940-9666-6E88384FABD8}"/>
              </a:ext>
            </a:extLst>
          </p:cNvPr>
          <p:cNvCxnSpPr>
            <a:stCxn id="13" idx="2"/>
            <a:endCxn id="37" idx="0"/>
          </p:cNvCxnSpPr>
          <p:nvPr/>
        </p:nvCxnSpPr>
        <p:spPr>
          <a:xfrm rot="16200000" flipH="1">
            <a:off x="3384551" y="5561012"/>
            <a:ext cx="3048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1CAA113A-72AC-46BD-86DA-FB91739CE473}"/>
              </a:ext>
            </a:extLst>
          </p:cNvPr>
          <p:cNvCxnSpPr>
            <a:stCxn id="9" idx="3"/>
          </p:cNvCxnSpPr>
          <p:nvPr/>
        </p:nvCxnSpPr>
        <p:spPr>
          <a:xfrm flipV="1">
            <a:off x="4467225" y="3810000"/>
            <a:ext cx="1704975" cy="31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EE53C476-218B-4E7B-A9E0-F79E7C6FF252}"/>
              </a:ext>
            </a:extLst>
          </p:cNvPr>
          <p:cNvCxnSpPr>
            <a:stCxn id="12" idx="3"/>
          </p:cNvCxnSpPr>
          <p:nvPr/>
        </p:nvCxnSpPr>
        <p:spPr>
          <a:xfrm flipV="1">
            <a:off x="4640263" y="4495800"/>
            <a:ext cx="2446337" cy="31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7" name="Object 2">
            <a:extLst>
              <a:ext uri="{FF2B5EF4-FFF2-40B4-BE49-F238E27FC236}">
                <a16:creationId xmlns:a16="http://schemas.microsoft.com/office/drawing/2014/main" id="{4A6A0E0A-A2F6-419C-8FF7-BDB18B8A2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4876800"/>
          <a:ext cx="7699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541908" imgH="1237262" progId="ChemDraw.Document.6.0">
                  <p:embed/>
                </p:oleObj>
              </mc:Choice>
              <mc:Fallback>
                <p:oleObj name="CS ChemDraw Drawing" r:id="rId15" imgW="1541908" imgH="1237262" progId="ChemDraw.Document.6.0">
                  <p:embed/>
                  <p:pic>
                    <p:nvPicPr>
                      <p:cNvPr id="12297" name="Object 2">
                        <a:extLst>
                          <a:ext uri="{FF2B5EF4-FFF2-40B4-BE49-F238E27FC236}">
                            <a16:creationId xmlns:a16="http://schemas.microsoft.com/office/drawing/2014/main" id="{4A6A0E0A-A2F6-419C-8FF7-BDB18B8A22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876800"/>
                        <a:ext cx="769938" cy="59213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A1B2446E-F55E-431C-A7D8-8D2686D9AF8C}"/>
              </a:ext>
            </a:extLst>
          </p:cNvPr>
          <p:cNvCxnSpPr>
            <a:stCxn id="13" idx="3"/>
          </p:cNvCxnSpPr>
          <p:nvPr/>
        </p:nvCxnSpPr>
        <p:spPr>
          <a:xfrm flipV="1">
            <a:off x="5105400" y="5181600"/>
            <a:ext cx="1698625" cy="44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21" name="Rectangle 31">
            <a:extLst>
              <a:ext uri="{FF2B5EF4-FFF2-40B4-BE49-F238E27FC236}">
                <a16:creationId xmlns:a16="http://schemas.microsoft.com/office/drawing/2014/main" id="{7D7E2DEE-9C31-490C-B799-93A61FC40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6581775"/>
            <a:ext cx="4572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-(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ιαιθυλαμινο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-N-(2,6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ιμεθυλφαινυλο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κεταμίδιο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3F8C84AE-F932-4E62-BB74-983164993C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2. </a:t>
            </a:r>
            <a:r>
              <a:rPr lang="el-GR" sz="2800" dirty="0"/>
              <a:t>Προσδιορισμοί αλάτων οργανικών βάσεων</a:t>
            </a:r>
            <a:endParaRPr lang="en-US" sz="3200" i="1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2001038E-D208-415D-A9A0-FC542B899B7C}"/>
              </a:ext>
            </a:extLst>
          </p:cNvPr>
          <p:cNvSpPr/>
          <p:nvPr/>
        </p:nvSpPr>
        <p:spPr>
          <a:xfrm>
            <a:off x="0" y="2514600"/>
            <a:ext cx="2438400" cy="6858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322" name="Rectangle 4">
            <a:extLst>
              <a:ext uri="{FF2B5EF4-FFF2-40B4-BE49-F238E27FC236}">
                <a16:creationId xmlns:a16="http://schemas.microsoft.com/office/drawing/2014/main" id="{4C31D964-1B83-49BD-BAF2-73ACA53A4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21" y="1752600"/>
            <a:ext cx="89025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Προσδιορισμοί ενώσεων με όξινα Η (απελευθέρωση </a:t>
            </a:r>
            <a:r>
              <a:rPr kumimoji="0" lang="en-US" alt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HNO</a:t>
            </a:r>
            <a:r>
              <a:rPr kumimoji="0" lang="en-US" altLang="en-US" sz="1800" b="1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</a:t>
            </a:r>
            <a:r>
              <a:rPr kumimoji="0" lang="en-US" alt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l-GR" alt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μετά από αντίδραση με </a:t>
            </a:r>
            <a:r>
              <a:rPr kumimoji="0" lang="en-US" alt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gNO</a:t>
            </a:r>
            <a:r>
              <a:rPr kumimoji="0" lang="en-US" altLang="en-US" sz="1800" b="1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</a:t>
            </a:r>
            <a:endParaRPr kumimoji="0" lang="el-GR" alt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DC351181-5B47-44A5-B1F8-D21106FFD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286000"/>
          <a:ext cx="378618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786756" imgH="1273748" progId="ChemDraw.Document.6.0">
                  <p:embed/>
                </p:oleObj>
              </mc:Choice>
              <mc:Fallback>
                <p:oleObj name="CS ChemDraw Drawing" r:id="rId2" imgW="3786756" imgH="1273748" progId="ChemDraw.Document.6.0">
                  <p:embed/>
                  <p:pic>
                    <p:nvPicPr>
                      <p:cNvPr id="13314" name="Object 2">
                        <a:extLst>
                          <a:ext uri="{FF2B5EF4-FFF2-40B4-BE49-F238E27FC236}">
                            <a16:creationId xmlns:a16="http://schemas.microsoft.com/office/drawing/2014/main" id="{DC351181-5B47-44A5-B1F8-D21106FFD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0"/>
                        <a:ext cx="3786188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31A116DF-7289-475B-BD3B-9854B12AC9F5}"/>
              </a:ext>
            </a:extLst>
          </p:cNvPr>
          <p:cNvSpPr/>
          <p:nvPr/>
        </p:nvSpPr>
        <p:spPr>
          <a:xfrm>
            <a:off x="5943600" y="2438400"/>
            <a:ext cx="533400" cy="609600"/>
          </a:xfrm>
          <a:prstGeom prst="ellipse">
            <a:avLst/>
          </a:prstGeom>
          <a:solidFill>
            <a:schemeClr val="accent1">
              <a:alpha val="15000"/>
            </a:schemeClr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38CC2E8-2031-4FEE-8367-C5DF34FFCEBC}"/>
              </a:ext>
            </a:extLst>
          </p:cNvPr>
          <p:cNvCxnSpPr>
            <a:stCxn id="7" idx="6"/>
            <a:endCxn id="13325" idx="1"/>
          </p:cNvCxnSpPr>
          <p:nvPr/>
        </p:nvCxnSpPr>
        <p:spPr>
          <a:xfrm>
            <a:off x="6477000" y="2743200"/>
            <a:ext cx="457200" cy="31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5" name="TextBox 9">
            <a:extLst>
              <a:ext uri="{FF2B5EF4-FFF2-40B4-BE49-F238E27FC236}">
                <a16:creationId xmlns:a16="http://schemas.microsoft.com/office/drawing/2014/main" id="{48C303DA-CF3A-4ACD-A3E6-909DB8036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2590800"/>
            <a:ext cx="2330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ογκομέτρηση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με Ν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ΟΗ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DEDDAFAF-2E24-4B1C-B072-F4D0AA96F2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590800"/>
          <a:ext cx="22113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151107" imgH="755723" progId="ChemDraw.Document.6.0">
                  <p:embed/>
                </p:oleObj>
              </mc:Choice>
              <mc:Fallback>
                <p:oleObj name="CS ChemDraw Drawing" r:id="rId4" imgW="3151107" imgH="755723" progId="ChemDraw.Document.6.0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DEDDAFAF-2E24-4B1C-B072-F4D0AA96F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22113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6063D3E5-51C4-4455-BD56-6FD57D24B1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308475"/>
          <a:ext cx="52260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225556" imgH="1101434" progId="ChemDraw.Document.6.0">
                  <p:embed/>
                </p:oleObj>
              </mc:Choice>
              <mc:Fallback>
                <p:oleObj name="CS ChemDraw Drawing" r:id="rId6" imgW="5225556" imgH="1101434" progId="ChemDraw.Document.6.0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6063D3E5-51C4-4455-BD56-6FD57D24B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08475"/>
                        <a:ext cx="52260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Box 14">
            <a:extLst>
              <a:ext uri="{FF2B5EF4-FFF2-40B4-BE49-F238E27FC236}">
                <a16:creationId xmlns:a16="http://schemas.microsoft.com/office/drawing/2014/main" id="{6ECD79C0-5E19-43D9-9157-3EA1BA5CD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1981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Βαρβιτουρικά οξέα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411DF85-B629-44EB-B644-A0E0F5478CB9}"/>
              </a:ext>
            </a:extLst>
          </p:cNvPr>
          <p:cNvSpPr txBox="1"/>
          <p:nvPr/>
        </p:nvSpPr>
        <p:spPr>
          <a:xfrm>
            <a:off x="2590800" y="5943600"/>
            <a:ext cx="2971800" cy="646331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Ογκομέτρηση με 0.1Ν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OH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ποτενσιομετρικά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6E258629-88DD-4DD6-A146-EE05CCD861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3. </a:t>
            </a:r>
            <a:r>
              <a:rPr lang="el-GR" sz="2800" dirty="0"/>
              <a:t>Προσδιορισμοί ενώσεων με όξινα Η</a:t>
            </a:r>
            <a:endParaRPr lang="en-US" sz="3200" i="1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Box 4">
            <a:extLst>
              <a:ext uri="{FF2B5EF4-FFF2-40B4-BE49-F238E27FC236}">
                <a16:creationId xmlns:a16="http://schemas.microsoft.com/office/drawing/2014/main" id="{D439100A-A8D0-4716-BB8F-05D7B8571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752600"/>
            <a:ext cx="25288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Μεθιμαζόλη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-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μεθυλο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1H-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ιμιδαζολο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2(3H)-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θειόνη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27D4FA5E-E7DE-469C-9532-8F0915D47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513074"/>
              </p:ext>
            </p:extLst>
          </p:nvPr>
        </p:nvGraphicFramePr>
        <p:xfrm>
          <a:off x="326462" y="2418606"/>
          <a:ext cx="767634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027301" imgH="797989" progId="ChemDraw.Document.6.0">
                  <p:embed/>
                </p:oleObj>
              </mc:Choice>
              <mc:Fallback>
                <p:oleObj name="CS ChemDraw Drawing" r:id="rId2" imgW="5027301" imgH="797989" progId="ChemDraw.Document.6.0">
                  <p:embed/>
                  <p:pic>
                    <p:nvPicPr>
                      <p:cNvPr id="14338" name="Object 2">
                        <a:extLst>
                          <a:ext uri="{FF2B5EF4-FFF2-40B4-BE49-F238E27FC236}">
                            <a16:creationId xmlns:a16="http://schemas.microsoft.com/office/drawing/2014/main" id="{27D4FA5E-E7DE-469C-9532-8F0915D47A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62" y="2418606"/>
                        <a:ext cx="7676349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202AB6C-4FAA-4BBD-AE9B-4588445DC7E0}"/>
              </a:ext>
            </a:extLst>
          </p:cNvPr>
          <p:cNvSpPr txBox="1"/>
          <p:nvPr/>
        </p:nvSpPr>
        <p:spPr>
          <a:xfrm>
            <a:off x="6096000" y="3630432"/>
            <a:ext cx="2971800" cy="646331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Ογκομέτρηση με 0.1Ν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OH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κυανό της βρωμοθυμόλης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01FEB046-D054-4F23-A71C-802D345B2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555853"/>
              </p:ext>
            </p:extLst>
          </p:nvPr>
        </p:nvGraphicFramePr>
        <p:xfrm>
          <a:off x="228600" y="4912568"/>
          <a:ext cx="5433995" cy="144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4" imgW="3555360" imgH="946800" progId="ACD.ChemSketchCDX">
                  <p:embed/>
                </p:oleObj>
              </mc:Choice>
              <mc:Fallback>
                <p:oleObj name="ChemSketch" r:id="rId4" imgW="3555360" imgH="946800" progId="ACD.ChemSketchCDX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01FEB046-D054-4F23-A71C-802D345B2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12568"/>
                        <a:ext cx="5433995" cy="1446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Box 11">
            <a:extLst>
              <a:ext uri="{FF2B5EF4-FFF2-40B4-BE49-F238E27FC236}">
                <a16:creationId xmlns:a16="http://schemas.microsoft.com/office/drawing/2014/main" id="{BD36BD2C-6034-4D4B-8FE4-8C2758A68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91000"/>
            <a:ext cx="33607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Προπυλοθειοουρακίλη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6-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βουτυλ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2-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θειοξο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2,3-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ιϋδροπυριμιδιν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4(1H)-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όνη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0E9650E-BCE1-45F0-96AA-0D1543CAA28C}"/>
              </a:ext>
            </a:extLst>
          </p:cNvPr>
          <p:cNvSpPr txBox="1"/>
          <p:nvPr/>
        </p:nvSpPr>
        <p:spPr>
          <a:xfrm>
            <a:off x="5935710" y="5957767"/>
            <a:ext cx="2971800" cy="646331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Ογκομέτρηση με 0.1Ν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OH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κυανό της βρωμοθυμόλης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1B1753B0-880C-4997-9323-3BEC3CCEFD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3. </a:t>
            </a:r>
            <a:r>
              <a:rPr lang="el-GR" sz="2800" dirty="0"/>
              <a:t>Προσδιορισμοί ενώσεων με όξινα Η</a:t>
            </a:r>
            <a:endParaRPr lang="en-US" sz="3200" i="1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7D735AA-32D6-4964-B056-E77560DC8F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76524" y="4468019"/>
            <a:ext cx="1944689" cy="1069388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4E8A4A36-5D17-43FD-8682-79CA515FB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01557"/>
              </p:ext>
            </p:extLst>
          </p:nvPr>
        </p:nvGraphicFramePr>
        <p:xfrm>
          <a:off x="609600" y="1943100"/>
          <a:ext cx="460375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03656" imgH="235893" progId="ChemDraw.Document.6.0">
                  <p:embed/>
                </p:oleObj>
              </mc:Choice>
              <mc:Fallback>
                <p:oleObj name="CS ChemDraw Drawing" r:id="rId2" imgW="4603656" imgH="235893" progId="ChemDraw.Document.6.0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4E8A4A36-5D17-43FD-8682-79CA515FB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43100"/>
                        <a:ext cx="460375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5F2C0DDF-AF9B-4250-B207-499333A4DC28}"/>
              </a:ext>
            </a:extLst>
          </p:cNvPr>
          <p:cNvSpPr/>
          <p:nvPr/>
        </p:nvSpPr>
        <p:spPr>
          <a:xfrm>
            <a:off x="1356519" y="1847325"/>
            <a:ext cx="304800" cy="381000"/>
          </a:xfrm>
          <a:prstGeom prst="ellipse">
            <a:avLst/>
          </a:prstGeom>
          <a:solidFill>
            <a:schemeClr val="accent1">
              <a:alpha val="15000"/>
            </a:schemeClr>
          </a:solidFill>
          <a:ln w="6350">
            <a:solidFill>
              <a:schemeClr val="accent1">
                <a:shade val="50000"/>
                <a:alpha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70" name="TextBox 6">
            <a:extLst>
              <a:ext uri="{FF2B5EF4-FFF2-40B4-BE49-F238E27FC236}">
                <a16:creationId xmlns:a16="http://schemas.microsoft.com/office/drawing/2014/main" id="{3FDFA191-C035-4288-95D9-612404FF0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14600"/>
            <a:ext cx="7318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όξινο Η</a:t>
            </a:r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0693C25-5F7D-43D1-A3D0-7996D5FB9E33}"/>
              </a:ext>
            </a:extLst>
          </p:cNvPr>
          <p:cNvCxnSpPr>
            <a:stCxn id="15370" idx="0"/>
            <a:endCxn id="6" idx="4"/>
          </p:cNvCxnSpPr>
          <p:nvPr/>
        </p:nvCxnSpPr>
        <p:spPr>
          <a:xfrm flipV="1">
            <a:off x="1356519" y="2228325"/>
            <a:ext cx="152400" cy="2862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C682638D-8662-4A3B-9DD2-9871B76E8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352800"/>
          <a:ext cx="48847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884036" imgH="1095654" progId="ChemDraw.Document.6.0">
                  <p:embed/>
                </p:oleObj>
              </mc:Choice>
              <mc:Fallback>
                <p:oleObj name="CS ChemDraw Drawing" r:id="rId4" imgW="4884036" imgH="1095654" progId="ChemDraw.Document.6.0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C682638D-8662-4A3B-9DD2-9871B76E8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488473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Box 10">
            <a:extLst>
              <a:ext uri="{FF2B5EF4-FFF2-40B4-BE49-F238E27FC236}">
                <a16:creationId xmlns:a16="http://schemas.microsoft.com/office/drawing/2014/main" id="{6EF0EC5D-04CF-41C6-854E-E9D8DDB58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874963"/>
            <a:ext cx="20796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ιθιναμάτη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ιθυλκυκλοεξυλ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καρβαμίδιο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15364" name="Object 3">
            <a:extLst>
              <a:ext uri="{FF2B5EF4-FFF2-40B4-BE49-F238E27FC236}">
                <a16:creationId xmlns:a16="http://schemas.microsoft.com/office/drawing/2014/main" id="{F424998E-2589-4C5A-AABC-DB8F583AE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975" y="5230813"/>
          <a:ext cx="49799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979907" imgH="1152009" progId="ChemDraw.Document.6.0">
                  <p:embed/>
                </p:oleObj>
              </mc:Choice>
              <mc:Fallback>
                <p:oleObj name="CS ChemDraw Drawing" r:id="rId6" imgW="4979907" imgH="1152009" progId="ChemDraw.Document.6.0">
                  <p:embed/>
                  <p:pic>
                    <p:nvPicPr>
                      <p:cNvPr id="15364" name="Object 3">
                        <a:extLst>
                          <a:ext uri="{FF2B5EF4-FFF2-40B4-BE49-F238E27FC236}">
                            <a16:creationId xmlns:a16="http://schemas.microsoft.com/office/drawing/2014/main" id="{F424998E-2589-4C5A-AABC-DB8F583AE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5230813"/>
                        <a:ext cx="49799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Box 12">
            <a:extLst>
              <a:ext uri="{FF2B5EF4-FFF2-40B4-BE49-F238E27FC236}">
                <a16:creationId xmlns:a16="http://schemas.microsoft.com/office/drawing/2014/main" id="{2B6E7DC8-01B1-40CE-BC44-B7AD01C36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4648200"/>
            <a:ext cx="28987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ιθοχλωροβυνόλη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R,E)-1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χλωρο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3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ιθυλπεντ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1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εν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4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υν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3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όλη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57712925-8EA9-4D06-809E-10B98E343C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3. </a:t>
            </a:r>
            <a:r>
              <a:rPr lang="el-GR" sz="2800" dirty="0"/>
              <a:t>Προσδιορισμοί ενώσεων με όξινα Η</a:t>
            </a:r>
            <a:endParaRPr lang="en-US" sz="3200" i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AB788D-AE63-48C0-8E99-A59A87D28348}"/>
              </a:ext>
            </a:extLst>
          </p:cNvPr>
          <p:cNvSpPr txBox="1"/>
          <p:nvPr/>
        </p:nvSpPr>
        <p:spPr>
          <a:xfrm>
            <a:off x="228600" y="1172419"/>
            <a:ext cx="82296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1200" b="1" dirty="0"/>
              <a:t>Προσδιορισμοί παραγώγων με </a:t>
            </a:r>
            <a:r>
              <a:rPr lang="el-GR" sz="1200" b="1" dirty="0" err="1"/>
              <a:t>ακετυλενικό</a:t>
            </a:r>
            <a:r>
              <a:rPr lang="el-GR" sz="1200" b="1" dirty="0"/>
              <a:t> υδρογόνο</a:t>
            </a:r>
            <a:r>
              <a:rPr lang="el-GR" sz="1200" dirty="0"/>
              <a:t>: η οξύτητα του </a:t>
            </a:r>
            <a:r>
              <a:rPr lang="el-GR" sz="1200" dirty="0" err="1"/>
              <a:t>ακετυλενικού</a:t>
            </a:r>
            <a:r>
              <a:rPr lang="el-GR" sz="1200" dirty="0"/>
              <a:t> υδρογόνου είναι τέτοια ώστε με την επίδραση νιτρικού αργύρου, επιτρέπει την ποσοτική μετατροπή του σε </a:t>
            </a:r>
            <a:r>
              <a:rPr lang="el-GR" sz="1200" dirty="0" err="1"/>
              <a:t>αργυροακετυλενίδιο</a:t>
            </a:r>
            <a:r>
              <a:rPr lang="el-GR" sz="1200" dirty="0"/>
              <a:t> και την ελευθέρωση ισοδύναμης ποσότητας νιτρικού οξέος.</a:t>
            </a:r>
            <a:endParaRPr lang="en-US" sz="12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34C90E4D-E086-4492-93C9-386EE379F1B8}"/>
              </a:ext>
            </a:extLst>
          </p:cNvPr>
          <p:cNvGraphicFramePr/>
          <p:nvPr/>
        </p:nvGraphicFramePr>
        <p:xfrm>
          <a:off x="152400" y="1676400"/>
          <a:ext cx="4724400" cy="2362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0999C030-103C-426D-8092-9E7143559EBC}"/>
              </a:ext>
            </a:extLst>
          </p:cNvPr>
          <p:cNvGraphicFramePr/>
          <p:nvPr/>
        </p:nvGraphicFramePr>
        <p:xfrm>
          <a:off x="2209800" y="4488425"/>
          <a:ext cx="4495800" cy="2133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8018281-A757-4682-9AE4-FBC14B74A6B5}"/>
              </a:ext>
            </a:extLst>
          </p:cNvPr>
          <p:cNvSpPr txBox="1"/>
          <p:nvPr/>
        </p:nvSpPr>
        <p:spPr>
          <a:xfrm>
            <a:off x="5029200" y="2073057"/>
            <a:ext cx="3429000" cy="1477328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Η αντίδραση πρέπει να είναι </a:t>
            </a:r>
            <a:r>
              <a:rPr kumimoji="0" lang="el-GR" sz="18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στοιχειομετρική</a:t>
            </a:r>
            <a:r>
              <a:rPr kumimoji="0" lang="el-GR" sz="1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-  ποσοτική - ταχεία - να μπορεί να προσδιοριστεί με σχετική ακρίβεια το τελικό σημείο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A04FC7-E83D-4FBB-8694-55EF14324B75}"/>
              </a:ext>
            </a:extLst>
          </p:cNvPr>
          <p:cNvSpPr txBox="1"/>
          <p:nvPr/>
        </p:nvSpPr>
        <p:spPr>
          <a:xfrm>
            <a:off x="542543" y="4048432"/>
            <a:ext cx="40491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Κατά άλλους συγγραφείς ισχύει ο αντίθετος όρος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8BB654FB-87E9-42D8-958D-567E643062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Ογκομετρική ανάλυση -</a:t>
            </a:r>
            <a:br>
              <a:rPr lang="el-GR" sz="3200" dirty="0"/>
            </a:br>
            <a:r>
              <a:rPr lang="el-GR" sz="3200" dirty="0"/>
              <a:t>ΜΕΘΟΔΟΙ ΕΞΟΥΔΕΤΕΡΩΣΗΣ</a:t>
            </a:r>
            <a:endParaRPr lang="en-US" sz="3200" i="1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TextBox 4">
            <a:extLst>
              <a:ext uri="{FF2B5EF4-FFF2-40B4-BE49-F238E27FC236}">
                <a16:creationId xmlns:a16="http://schemas.microsoft.com/office/drawing/2014/main" id="{1A8C53DA-BAAB-4BBA-A8DC-55A4D4E44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752600"/>
            <a:ext cx="39753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Προσδιορισμοί 17-αιθυνυλοστεροειδών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0FE99A-19C5-496F-A562-D9F5DB4FFE1F}"/>
              </a:ext>
            </a:extLst>
          </p:cNvPr>
          <p:cNvSpPr txBox="1"/>
          <p:nvPr/>
        </p:nvSpPr>
        <p:spPr>
          <a:xfrm>
            <a:off x="1055688" y="2362200"/>
            <a:ext cx="2927350" cy="369888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ιάλυση στεροειδούς σε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F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6F3152-B9B5-491C-9EC6-4CF70073F624}"/>
              </a:ext>
            </a:extLst>
          </p:cNvPr>
          <p:cNvSpPr txBox="1"/>
          <p:nvPr/>
        </p:nvSpPr>
        <p:spPr>
          <a:xfrm>
            <a:off x="1600200" y="2982913"/>
            <a:ext cx="1879600" cy="369887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Προσθήκη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g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CABD46-9E77-482F-9BA5-03E7D9BD3DF8}"/>
              </a:ext>
            </a:extLst>
          </p:cNvPr>
          <p:cNvSpPr txBox="1"/>
          <p:nvPr/>
        </p:nvSpPr>
        <p:spPr>
          <a:xfrm>
            <a:off x="1108075" y="3657600"/>
            <a:ext cx="2854325" cy="369888"/>
          </a:xfrm>
          <a:prstGeom prst="rect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Ογκομέτρηση με 0.1Ν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OH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61D77EB-1ACB-4E41-A516-8475E3D3FDB6}"/>
              </a:ext>
            </a:extLst>
          </p:cNvPr>
          <p:cNvCxnSpPr>
            <a:stCxn id="7" idx="2"/>
            <a:endCxn id="8" idx="0"/>
          </p:cNvCxnSpPr>
          <p:nvPr/>
        </p:nvCxnSpPr>
        <p:spPr>
          <a:xfrm rot="5400000">
            <a:off x="2385219" y="3502819"/>
            <a:ext cx="304800" cy="47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326F735-47EE-457A-BE9F-6E143B5331C1}"/>
              </a:ext>
            </a:extLst>
          </p:cNvPr>
          <p:cNvCxnSpPr>
            <a:stCxn id="6" idx="2"/>
            <a:endCxn id="7" idx="0"/>
          </p:cNvCxnSpPr>
          <p:nvPr/>
        </p:nvCxnSpPr>
        <p:spPr>
          <a:xfrm rot="16200000" flipH="1">
            <a:off x="2404269" y="2847182"/>
            <a:ext cx="250825" cy="20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90BE423-76D9-44AC-A4EE-1F2797932F93}"/>
              </a:ext>
            </a:extLst>
          </p:cNvPr>
          <p:cNvCxnSpPr>
            <a:stCxn id="7" idx="3"/>
            <a:endCxn id="16399" idx="1"/>
          </p:cNvCxnSpPr>
          <p:nvPr/>
        </p:nvCxnSpPr>
        <p:spPr>
          <a:xfrm flipV="1">
            <a:off x="3479800" y="3155950"/>
            <a:ext cx="3414713" cy="12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C4ADF00-1D20-4174-83F4-F096CD07D7BF}"/>
              </a:ext>
            </a:extLst>
          </p:cNvPr>
          <p:cNvCxnSpPr>
            <a:stCxn id="8" idx="3"/>
            <a:endCxn id="16400" idx="1"/>
          </p:cNvCxnSpPr>
          <p:nvPr/>
        </p:nvCxnSpPr>
        <p:spPr>
          <a:xfrm>
            <a:off x="3962400" y="3841750"/>
            <a:ext cx="1219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9" name="TextBox 24">
            <a:extLst>
              <a:ext uri="{FF2B5EF4-FFF2-40B4-BE49-F238E27FC236}">
                <a16:creationId xmlns:a16="http://schemas.microsoft.com/office/drawing/2014/main" id="{13C63DDD-DBBB-4B90-B53C-592A52DB4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4513" y="2971800"/>
            <a:ext cx="2020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σχηματισμός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HNO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</a:t>
            </a:r>
          </a:p>
        </p:txBody>
      </p:sp>
      <p:sp>
        <p:nvSpPr>
          <p:cNvPr id="16400" name="TextBox 28">
            <a:extLst>
              <a:ext uri="{FF2B5EF4-FFF2-40B4-BE49-F238E27FC236}">
                <a16:creationId xmlns:a16="http://schemas.microsoft.com/office/drawing/2014/main" id="{F74631C3-C6FC-47CE-BA9B-AE0588597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657600"/>
            <a:ext cx="3657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προσδιορισμός Τ.Σ. ποτενσιομετρικά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16386" name="Object 2">
            <a:extLst>
              <a:ext uri="{FF2B5EF4-FFF2-40B4-BE49-F238E27FC236}">
                <a16:creationId xmlns:a16="http://schemas.microsoft.com/office/drawing/2014/main" id="{A3C35970-3B7A-4F86-98E5-EC123B658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029200"/>
          <a:ext cx="68421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842353" imgH="1186688" progId="ChemDraw.Document.6.0">
                  <p:embed/>
                </p:oleObj>
              </mc:Choice>
              <mc:Fallback>
                <p:oleObj name="CS ChemDraw Drawing" r:id="rId2" imgW="6842353" imgH="1186688" progId="ChemDraw.Document.6.0">
                  <p:embed/>
                  <p:pic>
                    <p:nvPicPr>
                      <p:cNvPr id="16386" name="Object 2">
                        <a:extLst>
                          <a:ext uri="{FF2B5EF4-FFF2-40B4-BE49-F238E27FC236}">
                            <a16:creationId xmlns:a16="http://schemas.microsoft.com/office/drawing/2014/main" id="{A3C35970-3B7A-4F86-98E5-EC123B6583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29200"/>
                        <a:ext cx="68421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CE9AC447-861A-4C97-8EFA-DEAF5D8155BC}"/>
              </a:ext>
            </a:extLst>
          </p:cNvPr>
          <p:cNvSpPr txBox="1"/>
          <p:nvPr/>
        </p:nvSpPr>
        <p:spPr>
          <a:xfrm>
            <a:off x="304800" y="4572000"/>
            <a:ext cx="2260600" cy="36988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ιθυνυλοοιστραδιόλη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402" name="Rectangle 36">
            <a:extLst>
              <a:ext uri="{FF2B5EF4-FFF2-40B4-BE49-F238E27FC236}">
                <a16:creationId xmlns:a16="http://schemas.microsoft.com/office/drawing/2014/main" id="{3C42264F-B04E-495A-BA94-2CE0FFE18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419600"/>
            <a:ext cx="586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9S,14S,17R)-17-ethynyl-13-methyl-7,8,9,11,12,13,14,15,16,17-decahydro-6H-cyclopenta[a]phenanthrene-3,17-diol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A37D1525-5677-4402-85F9-34505C4DB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3. </a:t>
            </a:r>
            <a:r>
              <a:rPr lang="el-GR" sz="2800" dirty="0"/>
              <a:t>Προσδιορισμοί ενώσεων με όξινα Η</a:t>
            </a:r>
            <a:endParaRPr lang="en-US" sz="3200" i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A028F3E-8E14-4312-BB1C-47911D169B84}"/>
              </a:ext>
            </a:extLst>
          </p:cNvPr>
          <p:cNvSpPr txBox="1"/>
          <p:nvPr/>
        </p:nvSpPr>
        <p:spPr>
          <a:xfrm>
            <a:off x="162232" y="1263134"/>
            <a:ext cx="72239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800" b="1" dirty="0"/>
              <a:t>Προσδιορισμοί παραγώγων με </a:t>
            </a:r>
            <a:r>
              <a:rPr lang="el-GR" sz="1800" b="1" dirty="0" err="1"/>
              <a:t>ακετυλενικό</a:t>
            </a:r>
            <a:r>
              <a:rPr lang="el-GR" sz="1800" b="1" dirty="0"/>
              <a:t> υδρογόνο</a:t>
            </a:r>
            <a:r>
              <a:rPr lang="el-GR" sz="1800" dirty="0"/>
              <a:t>: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C859D1DC-23CD-4112-8BCB-999AB9EE5557}"/>
              </a:ext>
            </a:extLst>
          </p:cNvPr>
          <p:cNvGraphicFramePr/>
          <p:nvPr/>
        </p:nvGraphicFramePr>
        <p:xfrm>
          <a:off x="762000" y="1828800"/>
          <a:ext cx="79248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E2612221-8EF7-4D6C-8E13-4716062EC8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Ογκομετρική ανάλυση -</a:t>
            </a:r>
            <a:br>
              <a:rPr lang="el-GR" sz="3200" dirty="0"/>
            </a:br>
            <a:r>
              <a:rPr lang="el-GR" sz="3200" dirty="0"/>
              <a:t>ΤΑΞΙΝΟΜΗΣΗ ΥΔΑΤΙΚΩΝ ΟΓΚΟΜΕΤΡΗΣΕΩΝ</a:t>
            </a:r>
            <a:endParaRPr lang="en-US" sz="3200" i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ounded Rectangle 32">
            <a:extLst>
              <a:ext uri="{FF2B5EF4-FFF2-40B4-BE49-F238E27FC236}">
                <a16:creationId xmlns:a16="http://schemas.microsoft.com/office/drawing/2014/main" id="{06BF6173-DE09-48BC-B452-ECCAE7DBBAA5}"/>
              </a:ext>
            </a:extLst>
          </p:cNvPr>
          <p:cNvSpPr/>
          <p:nvPr/>
        </p:nvSpPr>
        <p:spPr>
          <a:xfrm>
            <a:off x="3352800" y="3581400"/>
            <a:ext cx="5791200" cy="3276600"/>
          </a:xfrm>
          <a:prstGeom prst="roundRect">
            <a:avLst>
              <a:gd name="adj" fmla="val 8903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Rounded Rectangle 31">
            <a:extLst>
              <a:ext uri="{FF2B5EF4-FFF2-40B4-BE49-F238E27FC236}">
                <a16:creationId xmlns:a16="http://schemas.microsoft.com/office/drawing/2014/main" id="{E98810F3-83D5-4CEA-9C79-E4E6D0A4470A}"/>
              </a:ext>
            </a:extLst>
          </p:cNvPr>
          <p:cNvSpPr/>
          <p:nvPr/>
        </p:nvSpPr>
        <p:spPr>
          <a:xfrm>
            <a:off x="152400" y="3581400"/>
            <a:ext cx="3200400" cy="3276600"/>
          </a:xfrm>
          <a:prstGeom prst="roundRect">
            <a:avLst>
              <a:gd name="adj" fmla="val 8903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34" name="TextBox 2">
            <a:extLst>
              <a:ext uri="{FF2B5EF4-FFF2-40B4-BE49-F238E27FC236}">
                <a16:creationId xmlns:a16="http://schemas.microsoft.com/office/drawing/2014/main" id="{915E34B4-5497-4D19-901F-C7C6501B6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2398" y="1675222"/>
            <a:ext cx="4951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πευθείας </a:t>
            </a: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ογκομέτρηση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(χωρίς χημική μεταβολή)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BF966E-69C9-45CF-BB3B-34D9D72DFC5C}"/>
              </a:ext>
            </a:extLst>
          </p:cNvPr>
          <p:cNvSpPr txBox="1"/>
          <p:nvPr/>
        </p:nvSpPr>
        <p:spPr>
          <a:xfrm>
            <a:off x="1447800" y="2590800"/>
            <a:ext cx="939800" cy="369888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π.χ. Οξύ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1333D16-B452-4309-A110-167ED777314E}"/>
              </a:ext>
            </a:extLst>
          </p:cNvPr>
          <p:cNvCxnSpPr>
            <a:stCxn id="5" idx="3"/>
            <a:endCxn id="0" idx="1"/>
          </p:cNvCxnSpPr>
          <p:nvPr/>
        </p:nvCxnSpPr>
        <p:spPr>
          <a:xfrm flipV="1">
            <a:off x="2387600" y="2393950"/>
            <a:ext cx="508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AFF6482B-A4C0-41B1-9B8F-744BF8105B27}"/>
              </a:ext>
            </a:extLst>
          </p:cNvPr>
          <p:cNvSpPr txBox="1"/>
          <p:nvPr/>
        </p:nvSpPr>
        <p:spPr>
          <a:xfrm>
            <a:off x="2895600" y="2819400"/>
            <a:ext cx="5105400" cy="646113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Προσθήκη γνωστής περίσσειας ογκομετρικού διαλύματος βάσης που επανογκομετρείται με οξύ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7FA525-04D3-424D-B84B-88CBF1FC207A}"/>
              </a:ext>
            </a:extLst>
          </p:cNvPr>
          <p:cNvSpPr txBox="1"/>
          <p:nvPr/>
        </p:nvSpPr>
        <p:spPr>
          <a:xfrm>
            <a:off x="2895600" y="2209800"/>
            <a:ext cx="4314825" cy="369888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Προσθήκη ογκομετρικού διαλύματος βάσης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396FE82-AA80-451F-8A4E-34EE37BBF3DF}"/>
              </a:ext>
            </a:extLst>
          </p:cNvPr>
          <p:cNvCxnSpPr>
            <a:stCxn id="5" idx="3"/>
            <a:endCxn id="0" idx="1"/>
          </p:cNvCxnSpPr>
          <p:nvPr/>
        </p:nvCxnSpPr>
        <p:spPr>
          <a:xfrm>
            <a:off x="2387600" y="2774950"/>
            <a:ext cx="508000" cy="368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4F34A9EE-936C-4155-BC43-A61B44C59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752850"/>
          <a:ext cx="652463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51928" imgH="3029396" progId="ChemDraw.Document.6.0">
                  <p:embed/>
                </p:oleObj>
              </mc:Choice>
              <mc:Fallback>
                <p:oleObj name="CS ChemDraw Drawing" r:id="rId2" imgW="651928" imgH="3029396" progId="ChemDraw.Document.6.0">
                  <p:embed/>
                  <p:pic>
                    <p:nvPicPr>
                      <p:cNvPr id="1026" name="Object 2">
                        <a:extLst>
                          <a:ext uri="{FF2B5EF4-FFF2-40B4-BE49-F238E27FC236}">
                            <a16:creationId xmlns:a16="http://schemas.microsoft.com/office/drawing/2014/main" id="{4F34A9EE-936C-4155-BC43-A61B44C595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52850"/>
                        <a:ext cx="652463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BDFE8939-C853-477B-89CC-A70134B54BE6}"/>
              </a:ext>
            </a:extLst>
          </p:cNvPr>
          <p:cNvSpPr/>
          <p:nvPr/>
        </p:nvSpPr>
        <p:spPr>
          <a:xfrm>
            <a:off x="1295400" y="6172200"/>
            <a:ext cx="1752600" cy="304800"/>
          </a:xfrm>
          <a:prstGeom prst="round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19D59E79-D9C4-4D0B-B921-FA96BC8E2389}"/>
              </a:ext>
            </a:extLst>
          </p:cNvPr>
          <p:cNvSpPr/>
          <p:nvPr/>
        </p:nvSpPr>
        <p:spPr>
          <a:xfrm>
            <a:off x="1295400" y="5943600"/>
            <a:ext cx="1524000" cy="228600"/>
          </a:xfrm>
          <a:prstGeom prst="round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F7889945-B96E-44EF-97C9-1E3CB8180489}"/>
              </a:ext>
            </a:extLst>
          </p:cNvPr>
          <p:cNvSpPr/>
          <p:nvPr/>
        </p:nvSpPr>
        <p:spPr>
          <a:xfrm>
            <a:off x="1295400" y="5715000"/>
            <a:ext cx="1219200" cy="228600"/>
          </a:xfrm>
          <a:prstGeom prst="round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AAB475BF-53D5-4FB8-878E-41B77CDB6ACF}"/>
              </a:ext>
            </a:extLst>
          </p:cNvPr>
          <p:cNvSpPr/>
          <p:nvPr/>
        </p:nvSpPr>
        <p:spPr>
          <a:xfrm>
            <a:off x="1295400" y="5486400"/>
            <a:ext cx="914400" cy="228600"/>
          </a:xfrm>
          <a:prstGeom prst="round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ounded Rectangle 18">
            <a:extLst>
              <a:ext uri="{FF2B5EF4-FFF2-40B4-BE49-F238E27FC236}">
                <a16:creationId xmlns:a16="http://schemas.microsoft.com/office/drawing/2014/main" id="{103A0B6D-C283-40F2-888F-2C76ECF89B32}"/>
              </a:ext>
            </a:extLst>
          </p:cNvPr>
          <p:cNvSpPr/>
          <p:nvPr/>
        </p:nvSpPr>
        <p:spPr>
          <a:xfrm>
            <a:off x="1295400" y="5257800"/>
            <a:ext cx="609600" cy="228600"/>
          </a:xfrm>
          <a:prstGeom prst="round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50383F2B-450C-4EFF-9C58-FDE428DF38FC}"/>
              </a:ext>
            </a:extLst>
          </p:cNvPr>
          <p:cNvSpPr/>
          <p:nvPr/>
        </p:nvSpPr>
        <p:spPr>
          <a:xfrm>
            <a:off x="1295400" y="5029200"/>
            <a:ext cx="381000" cy="228600"/>
          </a:xfrm>
          <a:prstGeom prst="round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F86C7267-77FC-4312-B57D-6E5C11E97A03}"/>
              </a:ext>
            </a:extLst>
          </p:cNvPr>
          <p:cNvSpPr/>
          <p:nvPr/>
        </p:nvSpPr>
        <p:spPr>
          <a:xfrm>
            <a:off x="1295400" y="4800600"/>
            <a:ext cx="152400" cy="228600"/>
          </a:xfrm>
          <a:prstGeom prst="round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60DFD44C-3096-4F68-A469-21D6BE98B625}"/>
              </a:ext>
            </a:extLst>
          </p:cNvPr>
          <p:cNvSpPr/>
          <p:nvPr/>
        </p:nvSpPr>
        <p:spPr>
          <a:xfrm>
            <a:off x="1295400" y="6400800"/>
            <a:ext cx="1752600" cy="304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027" name="Object 2">
            <a:extLst>
              <a:ext uri="{FF2B5EF4-FFF2-40B4-BE49-F238E27FC236}">
                <a16:creationId xmlns:a16="http://schemas.microsoft.com/office/drawing/2014/main" id="{4E2E1953-EC25-4DD0-A508-1A4911121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657600"/>
          <a:ext cx="2087563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087473" imgH="3067688" progId="ChemDraw.Document.6.0">
                  <p:embed/>
                </p:oleObj>
              </mc:Choice>
              <mc:Fallback>
                <p:oleObj name="CS ChemDraw Drawing" r:id="rId4" imgW="2087473" imgH="3067688" progId="ChemDraw.Document.6.0">
                  <p:embed/>
                  <p:pic>
                    <p:nvPicPr>
                      <p:cNvPr id="1027" name="Object 2">
                        <a:extLst>
                          <a:ext uri="{FF2B5EF4-FFF2-40B4-BE49-F238E27FC236}">
                            <a16:creationId xmlns:a16="http://schemas.microsoft.com/office/drawing/2014/main" id="{4E2E1953-EC25-4DD0-A508-1A4911121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657600"/>
                        <a:ext cx="2087563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B57F029F-CA76-4118-92A8-CCDAED2BCAC6}"/>
              </a:ext>
            </a:extLst>
          </p:cNvPr>
          <p:cNvSpPr/>
          <p:nvPr/>
        </p:nvSpPr>
        <p:spPr>
          <a:xfrm>
            <a:off x="8229600" y="5257800"/>
            <a:ext cx="762000" cy="2286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4FD7463A-492D-4EB7-9677-599961C504D0}"/>
              </a:ext>
            </a:extLst>
          </p:cNvPr>
          <p:cNvSpPr/>
          <p:nvPr/>
        </p:nvSpPr>
        <p:spPr>
          <a:xfrm>
            <a:off x="8534400" y="5029200"/>
            <a:ext cx="457200" cy="2286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ounded Rectangle 26">
            <a:extLst>
              <a:ext uri="{FF2B5EF4-FFF2-40B4-BE49-F238E27FC236}">
                <a16:creationId xmlns:a16="http://schemas.microsoft.com/office/drawing/2014/main" id="{3328E030-CEC5-4BF6-8A7E-688F2C6495A5}"/>
              </a:ext>
            </a:extLst>
          </p:cNvPr>
          <p:cNvSpPr/>
          <p:nvPr/>
        </p:nvSpPr>
        <p:spPr>
          <a:xfrm>
            <a:off x="8686800" y="4800600"/>
            <a:ext cx="304800" cy="2286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Rounded Rectangle 27">
            <a:extLst>
              <a:ext uri="{FF2B5EF4-FFF2-40B4-BE49-F238E27FC236}">
                <a16:creationId xmlns:a16="http://schemas.microsoft.com/office/drawing/2014/main" id="{D609B8E9-F992-464C-8AEE-14702036357D}"/>
              </a:ext>
            </a:extLst>
          </p:cNvPr>
          <p:cNvSpPr/>
          <p:nvPr/>
        </p:nvSpPr>
        <p:spPr>
          <a:xfrm>
            <a:off x="8839200" y="4572000"/>
            <a:ext cx="152400" cy="2286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ACD8E354-82B5-4891-8E8C-DCCA17FD1733}"/>
              </a:ext>
            </a:extLst>
          </p:cNvPr>
          <p:cNvSpPr/>
          <p:nvPr/>
        </p:nvSpPr>
        <p:spPr>
          <a:xfrm>
            <a:off x="7772400" y="5943600"/>
            <a:ext cx="1219200" cy="304800"/>
          </a:xfrm>
          <a:prstGeom prst="round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Rounded Rectangle 39">
            <a:extLst>
              <a:ext uri="{FF2B5EF4-FFF2-40B4-BE49-F238E27FC236}">
                <a16:creationId xmlns:a16="http://schemas.microsoft.com/office/drawing/2014/main" id="{2C4EEC86-0195-46CE-851E-70E6D919E139}"/>
              </a:ext>
            </a:extLst>
          </p:cNvPr>
          <p:cNvSpPr/>
          <p:nvPr/>
        </p:nvSpPr>
        <p:spPr>
          <a:xfrm>
            <a:off x="7772400" y="5715000"/>
            <a:ext cx="1219200" cy="2286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Rounded Rectangle 42">
            <a:extLst>
              <a:ext uri="{FF2B5EF4-FFF2-40B4-BE49-F238E27FC236}">
                <a16:creationId xmlns:a16="http://schemas.microsoft.com/office/drawing/2014/main" id="{0BE9E9A6-D07B-4014-9A47-D204CBFC3FEC}"/>
              </a:ext>
            </a:extLst>
          </p:cNvPr>
          <p:cNvSpPr/>
          <p:nvPr/>
        </p:nvSpPr>
        <p:spPr>
          <a:xfrm>
            <a:off x="8001000" y="5486400"/>
            <a:ext cx="990600" cy="2286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C35DCC34-2FEE-4D73-B9D3-603D6783C2AF}"/>
              </a:ext>
            </a:extLst>
          </p:cNvPr>
          <p:cNvSpPr/>
          <p:nvPr/>
        </p:nvSpPr>
        <p:spPr>
          <a:xfrm>
            <a:off x="6019800" y="6172200"/>
            <a:ext cx="2971800" cy="304800"/>
          </a:xfrm>
          <a:prstGeom prst="round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ounded Rectangle 30">
            <a:extLst>
              <a:ext uri="{FF2B5EF4-FFF2-40B4-BE49-F238E27FC236}">
                <a16:creationId xmlns:a16="http://schemas.microsoft.com/office/drawing/2014/main" id="{88FF3E4A-A97B-4D89-84C8-F95B9E358E31}"/>
              </a:ext>
            </a:extLst>
          </p:cNvPr>
          <p:cNvSpPr/>
          <p:nvPr/>
        </p:nvSpPr>
        <p:spPr>
          <a:xfrm>
            <a:off x="6019800" y="6400800"/>
            <a:ext cx="1752600" cy="304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Title 1">
            <a:extLst>
              <a:ext uri="{FF2B5EF4-FFF2-40B4-BE49-F238E27FC236}">
                <a16:creationId xmlns:a16="http://schemas.microsoft.com/office/drawing/2014/main" id="{A74A275C-11E5-4DD5-A877-426034D541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- </a:t>
            </a:r>
            <a:r>
              <a:rPr lang="el-GR" sz="2800" dirty="0"/>
              <a:t>Άμεσοι </a:t>
            </a:r>
            <a:r>
              <a:rPr lang="el-GR" sz="2800" dirty="0" err="1"/>
              <a:t>οξυαλκαλιμετρικοί</a:t>
            </a:r>
            <a:r>
              <a:rPr lang="el-GR" sz="2800" dirty="0"/>
              <a:t> υπολογισμοί</a:t>
            </a:r>
            <a:endParaRPr lang="en-US" sz="3200" i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248399F6-A3D6-4661-8600-0EAFB3A195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668588"/>
          <a:ext cx="77946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794921" imgH="531391" progId="ChemDraw.Document.6.0">
                  <p:embed/>
                </p:oleObj>
              </mc:Choice>
              <mc:Fallback>
                <p:oleObj name="CS ChemDraw Drawing" r:id="rId2" imgW="7794921" imgH="531391" progId="ChemDraw.Document.6.0">
                  <p:embed/>
                  <p:pic>
                    <p:nvPicPr>
                      <p:cNvPr id="2050" name="Object 2">
                        <a:extLst>
                          <a:ext uri="{FF2B5EF4-FFF2-40B4-BE49-F238E27FC236}">
                            <a16:creationId xmlns:a16="http://schemas.microsoft.com/office/drawing/2014/main" id="{248399F6-A3D6-4661-8600-0EAFB3A195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8588"/>
                        <a:ext cx="77946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E2582F4-50A0-4434-A41C-F55B60D8C8CD}"/>
              </a:ext>
            </a:extLst>
          </p:cNvPr>
          <p:cNvSpPr txBox="1"/>
          <p:nvPr/>
        </p:nvSpPr>
        <p:spPr>
          <a:xfrm>
            <a:off x="192830" y="1935201"/>
            <a:ext cx="8758339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Ενδεκυλενικό οξύ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itchFamily="2" charset="2"/>
              </a:rPr>
              <a:t> διάλυση σε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itchFamily="2" charset="2"/>
              </a:rPr>
              <a:t>EtOH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itchFamily="2" charset="2"/>
              </a:rPr>
              <a:t> 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itchFamily="2" charset="2"/>
              </a:rPr>
              <a:t>ογκομέτρηση με 0,5Ν </a:t>
            </a:r>
            <a:r>
              <a:rPr kumimoji="0" lang="el-G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itchFamily="2" charset="2"/>
              </a:rPr>
              <a:t>ΝαΟΗ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itchFamily="2" charset="2"/>
              </a:rPr>
              <a:t> (</a:t>
            </a:r>
            <a:r>
              <a:rPr kumimoji="0" lang="el-G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itchFamily="2" charset="2"/>
              </a:rPr>
              <a:t>φαινολοφθαλεΐνη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itchFamily="2" charset="2"/>
              </a:rPr>
              <a:t>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DD6171-78D5-43C2-BC81-31823509B6CA}"/>
              </a:ext>
            </a:extLst>
          </p:cNvPr>
          <p:cNvSpPr txBox="1"/>
          <p:nvPr/>
        </p:nvSpPr>
        <p:spPr>
          <a:xfrm>
            <a:off x="76200" y="3905814"/>
            <a:ext cx="7275513" cy="64611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Προβενεσίδη (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benecid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– ουρική αρθρίτιδα – </a:t>
            </a:r>
            <a:r>
              <a:rPr kumimoji="0" lang="el-G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υπερουριχαιμία</a:t>
            </a:r>
            <a:endParaRPr kumimoji="0" lang="el-GR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itchFamily="2" charset="2"/>
              </a:rPr>
              <a:t>ογκομέτρηση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itchFamily="2" charset="2"/>
              </a:rPr>
              <a:t> με 0,5Ν </a:t>
            </a:r>
            <a:r>
              <a:rPr kumimoji="0" lang="el-G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itchFamily="2" charset="2"/>
              </a:rPr>
              <a:t>ΝαΟΗ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itchFamily="2" charset="2"/>
              </a:rPr>
              <a:t> (</a:t>
            </a:r>
            <a:r>
              <a:rPr kumimoji="0" lang="el-G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itchFamily="2" charset="2"/>
              </a:rPr>
              <a:t>φαινολοφθαλεΐνη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itchFamily="2" charset="2"/>
              </a:rPr>
              <a:t>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B61D7D04-75E1-4340-82F4-8809377DB3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4751388"/>
          <a:ext cx="67024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701982" imgH="887939" progId="ChemDraw.Document.6.0">
                  <p:embed/>
                </p:oleObj>
              </mc:Choice>
              <mc:Fallback>
                <p:oleObj name="CS ChemDraw Drawing" r:id="rId4" imgW="6701982" imgH="887939" progId="ChemDraw.Document.6.0">
                  <p:embed/>
                  <p:pic>
                    <p:nvPicPr>
                      <p:cNvPr id="2051" name="Object 3">
                        <a:extLst>
                          <a:ext uri="{FF2B5EF4-FFF2-40B4-BE49-F238E27FC236}">
                            <a16:creationId xmlns:a16="http://schemas.microsoft.com/office/drawing/2014/main" id="{B61D7D04-75E1-4340-82F4-8809377DB3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751388"/>
                        <a:ext cx="67024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Box 6">
            <a:extLst>
              <a:ext uri="{FF2B5EF4-FFF2-40B4-BE49-F238E27FC236}">
                <a16:creationId xmlns:a16="http://schemas.microsoft.com/office/drawing/2014/main" id="{6435CD15-3FC1-4154-A7BC-958F1E4BE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52775"/>
            <a:ext cx="1676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ενδεκ-10-ενοϊκό οξύ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059" name="Rectangle 7">
            <a:extLst>
              <a:ext uri="{FF2B5EF4-FFF2-40B4-BE49-F238E27FC236}">
                <a16:creationId xmlns:a16="http://schemas.microsoft.com/office/drawing/2014/main" id="{DD6E5A0E-039D-4AF0-B4A5-FDDB4D55E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791200"/>
            <a:ext cx="33067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4-(N,N-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ιϋδροπροπυλσουλφαμοϋλ</a:t>
            </a:r>
            <a:r>
              <a:rPr kumimoji="0" lang="el-GR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βενζοϊκό</a:t>
            </a:r>
            <a:r>
              <a:rPr kumimoji="0" lang="el-GR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οξύ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84DA699F-A52B-42F7-9E43-DEDCDE8DB6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1. </a:t>
            </a:r>
            <a:r>
              <a:rPr lang="el-GR" sz="2800" dirty="0"/>
              <a:t>Άμεσοι </a:t>
            </a:r>
            <a:r>
              <a:rPr lang="el-GR" sz="2800" dirty="0" err="1"/>
              <a:t>οξυαλκαλιμετρικοί</a:t>
            </a:r>
            <a:r>
              <a:rPr lang="el-GR" sz="2800" dirty="0"/>
              <a:t> υπολογισμοί</a:t>
            </a:r>
            <a:endParaRPr lang="en-US" sz="3200" i="1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19C1DD5-362C-4302-B37F-B69EB8B26F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05243" y="5843177"/>
            <a:ext cx="3211513" cy="85604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C676AB7C-418C-4567-9313-6D9573171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419475"/>
          <a:ext cx="682466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825349" imgH="1109020" progId="ChemDraw.Document.6.0">
                  <p:embed/>
                </p:oleObj>
              </mc:Choice>
              <mc:Fallback>
                <p:oleObj name="CS ChemDraw Drawing" r:id="rId2" imgW="6825349" imgH="1109020" progId="ChemDraw.Document.6.0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C676AB7C-418C-4567-9313-6D9573171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19475"/>
                        <a:ext cx="682466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1BD6957-2721-4508-8B87-269B535522E8}"/>
              </a:ext>
            </a:extLst>
          </p:cNvPr>
          <p:cNvSpPr txBox="1"/>
          <p:nvPr/>
        </p:nvSpPr>
        <p:spPr>
          <a:xfrm>
            <a:off x="457201" y="2057400"/>
            <a:ext cx="7202488" cy="64611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μυγδαλικό οξύ ή </a:t>
            </a:r>
            <a:r>
              <a:rPr kumimoji="0" lang="el-G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μανδελικό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οξύ στην </a:t>
            </a:r>
            <a:r>
              <a:rPr kumimoji="0" lang="el-G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μυγδαλική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l-G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μεθεναμίνη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ντιβακτηριακό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παθήσεις ουροφόρων οδών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98A7F8-8DC9-44E5-903E-A8D996E39E52}"/>
              </a:ext>
            </a:extLst>
          </p:cNvPr>
          <p:cNvSpPr txBox="1"/>
          <p:nvPr/>
        </p:nvSpPr>
        <p:spPr>
          <a:xfrm>
            <a:off x="533400" y="4953000"/>
            <a:ext cx="84693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Άμεση </a:t>
            </a:r>
            <a:r>
              <a:rPr kumimoji="0" lang="el-G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ογκομέτρηση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υδατικού διαλύματος με 0,5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OH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παρουσία φαινολοφθαλεΐνης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81" name="Rectangle 6">
            <a:extLst>
              <a:ext uri="{FF2B5EF4-FFF2-40B4-BE49-F238E27FC236}">
                <a16:creationId xmlns:a16="http://schemas.microsoft.com/office/drawing/2014/main" id="{546E6484-144F-4A74-92D2-31D7D0F9E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495800"/>
            <a:ext cx="20653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,3,5,7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τετρααζααδαμαντάνιο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3082" name="Rectangle 7">
            <a:extLst>
              <a:ext uri="{FF2B5EF4-FFF2-40B4-BE49-F238E27FC236}">
                <a16:creationId xmlns:a16="http://schemas.microsoft.com/office/drawing/2014/main" id="{9C5AD48D-6642-4052-984D-22D697B59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290888"/>
            <a:ext cx="19716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υδροξυ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2-</a:t>
            </a:r>
            <a:r>
              <a:rPr kumimoji="0" lang="el-GR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φαινυλοξικό οξύ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2E300B8-B0A7-4332-B02C-2CF261EFE9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1. </a:t>
            </a:r>
            <a:r>
              <a:rPr lang="el-GR" sz="2800" dirty="0"/>
              <a:t>Άμεσοι </a:t>
            </a:r>
            <a:r>
              <a:rPr lang="el-GR" sz="2800" dirty="0" err="1"/>
              <a:t>οξυαλκαλιμετρικοί</a:t>
            </a:r>
            <a:r>
              <a:rPr lang="el-GR" sz="2800" dirty="0"/>
              <a:t> υπολογισμοί</a:t>
            </a:r>
            <a:endParaRPr lang="en-US" sz="3200" i="1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144A0B9-701B-4E14-A21C-C750C26388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6107269" y="4597837"/>
            <a:ext cx="608315" cy="2764453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16BF3952-F1C0-4095-9178-A8693DA20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965541"/>
              </p:ext>
            </p:extLst>
          </p:nvPr>
        </p:nvGraphicFramePr>
        <p:xfrm>
          <a:off x="5143500" y="2977813"/>
          <a:ext cx="3695700" cy="374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695225" imgH="3739602" progId="ChemDraw.Document.6.0">
                  <p:embed/>
                </p:oleObj>
              </mc:Choice>
              <mc:Fallback>
                <p:oleObj name="CS ChemDraw Drawing" r:id="rId2" imgW="3695225" imgH="3739602" progId="ChemDraw.Document.6.0">
                  <p:embed/>
                  <p:pic>
                    <p:nvPicPr>
                      <p:cNvPr id="4098" name="Object 2">
                        <a:extLst>
                          <a:ext uri="{FF2B5EF4-FFF2-40B4-BE49-F238E27FC236}">
                            <a16:creationId xmlns:a16="http://schemas.microsoft.com/office/drawing/2014/main" id="{16BF3952-F1C0-4095-9178-A8693DA20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977813"/>
                        <a:ext cx="3695700" cy="374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5">
            <a:extLst>
              <a:ext uri="{FF2B5EF4-FFF2-40B4-BE49-F238E27FC236}">
                <a16:creationId xmlns:a16="http://schemas.microsoft.com/office/drawing/2014/main" id="{43D50D52-3E32-4F81-8CB6-C59A46D2F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" y="1847240"/>
            <a:ext cx="1900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Φαινοβαρβιτάλη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: 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39E0FCF-76DD-44DC-8511-F5EB433459DF}"/>
              </a:ext>
            </a:extLst>
          </p:cNvPr>
          <p:cNvSpPr/>
          <p:nvPr/>
        </p:nvSpPr>
        <p:spPr>
          <a:xfrm>
            <a:off x="5221288" y="3575050"/>
            <a:ext cx="152400" cy="228600"/>
          </a:xfrm>
          <a:prstGeom prst="ellipse">
            <a:avLst/>
          </a:prstGeom>
          <a:solidFill>
            <a:schemeClr val="accent1">
              <a:alpha val="15000"/>
            </a:schemeClr>
          </a:solidFill>
          <a:ln>
            <a:solidFill>
              <a:schemeClr val="accent1">
                <a:shade val="50000"/>
                <a:alpha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8055771-A7D6-4569-B73D-79182163173D}"/>
              </a:ext>
            </a:extLst>
          </p:cNvPr>
          <p:cNvCxnSpPr>
            <a:cxnSpLocks/>
          </p:cNvCxnSpPr>
          <p:nvPr/>
        </p:nvCxnSpPr>
        <p:spPr>
          <a:xfrm>
            <a:off x="4475559" y="3093097"/>
            <a:ext cx="5334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6" name="TextBox 9">
            <a:extLst>
              <a:ext uri="{FF2B5EF4-FFF2-40B4-BE49-F238E27FC236}">
                <a16:creationId xmlns:a16="http://schemas.microsoft.com/office/drawing/2014/main" id="{5E800ED8-7F9D-4943-8203-2396A89D9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2281" y="2665115"/>
            <a:ext cx="1862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ουρεϊδικό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όξινο Η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7731B1E-AA87-48B6-BF12-47C5B71BD836}"/>
              </a:ext>
            </a:extLst>
          </p:cNvPr>
          <p:cNvSpPr txBox="1"/>
          <p:nvPr/>
        </p:nvSpPr>
        <p:spPr>
          <a:xfrm>
            <a:off x="3943350" y="4274145"/>
            <a:ext cx="3048000" cy="92333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Ογκομέτρηση αλκοολικού διαλύματος με 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Ν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OH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με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κυανό της βρωμοθυμόλης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12" name="Rectangle 10">
            <a:extLst>
              <a:ext uri="{FF2B5EF4-FFF2-40B4-BE49-F238E27FC236}">
                <a16:creationId xmlns:a16="http://schemas.microsoft.com/office/drawing/2014/main" id="{A7D70C57-434E-48C0-86F8-CF02A9507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2134" y="1915310"/>
            <a:ext cx="3505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5-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ιθυλ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5-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φαινυλπυριμιδινο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2,4,6(1H,3H,5H)-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τριόνη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C7F45A74-0CCB-4566-AEAA-C858C31361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1. </a:t>
            </a:r>
            <a:r>
              <a:rPr lang="el-GR" sz="2800" dirty="0"/>
              <a:t>Άμεσοι </a:t>
            </a:r>
            <a:r>
              <a:rPr lang="el-GR" sz="2800" dirty="0" err="1"/>
              <a:t>οξυαλκαλιμετρικοί</a:t>
            </a:r>
            <a:r>
              <a:rPr lang="el-GR" sz="2800" dirty="0"/>
              <a:t> υπολογισμοί</a:t>
            </a:r>
            <a:endParaRPr lang="en-US" sz="3200" i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3B1753-3D4D-491A-92AE-EDB92B0A3D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501" y="5188609"/>
            <a:ext cx="2668588" cy="1467462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Box 4">
            <a:extLst>
              <a:ext uri="{FF2B5EF4-FFF2-40B4-BE49-F238E27FC236}">
                <a16:creationId xmlns:a16="http://schemas.microsoft.com/office/drawing/2014/main" id="{E32A385F-FB5B-4499-ADA3-7D63ECCD2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752600"/>
            <a:ext cx="323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Υπογλυκαιμικά σουλφοναμίδια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54657A04-B3FC-4310-BBB7-4CB2A41FA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819400"/>
          <a:ext cx="5114925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15575" imgH="2663455" progId="ChemDraw.Document.6.0">
                  <p:embed/>
                </p:oleObj>
              </mc:Choice>
              <mc:Fallback>
                <p:oleObj name="CS ChemDraw Drawing" r:id="rId2" imgW="5115575" imgH="2663455" progId="ChemDraw.Document.6.0">
                  <p:embed/>
                  <p:pic>
                    <p:nvPicPr>
                      <p:cNvPr id="5122" name="Object 2">
                        <a:extLst>
                          <a:ext uri="{FF2B5EF4-FFF2-40B4-BE49-F238E27FC236}">
                            <a16:creationId xmlns:a16="http://schemas.microsoft.com/office/drawing/2014/main" id="{54657A04-B3FC-4310-BBB7-4CB2A41FA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5114925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28AAA95A-4B4D-45B3-B434-FA2A984E9DFB}"/>
              </a:ext>
            </a:extLst>
          </p:cNvPr>
          <p:cNvSpPr/>
          <p:nvPr/>
        </p:nvSpPr>
        <p:spPr>
          <a:xfrm>
            <a:off x="3962400" y="2895600"/>
            <a:ext cx="152400" cy="228600"/>
          </a:xfrm>
          <a:prstGeom prst="ellipse">
            <a:avLst/>
          </a:prstGeom>
          <a:solidFill>
            <a:schemeClr val="accent1">
              <a:alpha val="15000"/>
            </a:schemeClr>
          </a:solidFill>
          <a:ln>
            <a:solidFill>
              <a:schemeClr val="accent1">
                <a:shade val="50000"/>
                <a:alpha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263BAA5-3EF9-4DDD-9C59-50B1866B2CD6}"/>
              </a:ext>
            </a:extLst>
          </p:cNvPr>
          <p:cNvCxnSpPr>
            <a:endCxn id="7" idx="2"/>
          </p:cNvCxnSpPr>
          <p:nvPr/>
        </p:nvCxnSpPr>
        <p:spPr>
          <a:xfrm>
            <a:off x="3429000" y="2590800"/>
            <a:ext cx="5334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0" name="TextBox 8">
            <a:extLst>
              <a:ext uri="{FF2B5EF4-FFF2-40B4-BE49-F238E27FC236}">
                <a16:creationId xmlns:a16="http://schemas.microsoft.com/office/drawing/2014/main" id="{A043BF65-F5F7-4B7F-9FA9-11A6C6322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209800"/>
            <a:ext cx="1862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ουρεϊδικό όξινο Η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D5A0F6-E9FB-43B2-93DB-229AB2523BCE}"/>
              </a:ext>
            </a:extLst>
          </p:cNvPr>
          <p:cNvSpPr txBox="1"/>
          <p:nvPr/>
        </p:nvSpPr>
        <p:spPr>
          <a:xfrm>
            <a:off x="152400" y="4572000"/>
            <a:ext cx="2895600" cy="92333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Ογκομέτρηση αλκοολικού διαλύματος με 0.1Ν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OH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με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φαινολοφθαλεΐνη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34" name="TextBox 11">
            <a:extLst>
              <a:ext uri="{FF2B5EF4-FFF2-40B4-BE49-F238E27FC236}">
                <a16:creationId xmlns:a16="http://schemas.microsoft.com/office/drawing/2014/main" id="{CD3882E3-A497-4E0A-88CD-49CDDE991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581400"/>
            <a:ext cx="1981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βρίσκεται μεταξύ σουλφονυλομάδας και καρβονυλίου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B599070B-C1A0-41D1-850E-224CDE8823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1. </a:t>
            </a:r>
            <a:r>
              <a:rPr lang="el-GR" sz="2800" dirty="0"/>
              <a:t>Άμεσοι </a:t>
            </a:r>
            <a:r>
              <a:rPr lang="el-GR" sz="2800" dirty="0" err="1"/>
              <a:t>οξυ</a:t>
            </a:r>
            <a:r>
              <a:rPr lang="en-US" sz="2800" dirty="0"/>
              <a:t>-</a:t>
            </a:r>
            <a:r>
              <a:rPr lang="el-GR" sz="2800" dirty="0" err="1"/>
              <a:t>αλκαλιμετρικοί</a:t>
            </a:r>
            <a:r>
              <a:rPr lang="el-GR" sz="2800" dirty="0"/>
              <a:t> υπολογισμοί</a:t>
            </a:r>
            <a:endParaRPr lang="en-US" sz="3200" i="1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61CBDA9-C4A3-4EDB-8DF2-B871005764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472" y="5851113"/>
            <a:ext cx="2761727" cy="609653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1" name="Picture 3">
            <a:extLst>
              <a:ext uri="{FF2B5EF4-FFF2-40B4-BE49-F238E27FC236}">
                <a16:creationId xmlns:a16="http://schemas.microsoft.com/office/drawing/2014/main" id="{E7584A3B-5B89-4975-BBD8-52A6F5DDC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51" t="18486" r="25848" b="29305"/>
          <a:stretch>
            <a:fillRect/>
          </a:stretch>
        </p:blipFill>
        <p:spPr bwMode="auto">
          <a:xfrm>
            <a:off x="966472" y="4724400"/>
            <a:ext cx="2260517" cy="174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5">
            <a:extLst>
              <a:ext uri="{FF2B5EF4-FFF2-40B4-BE49-F238E27FC236}">
                <a16:creationId xmlns:a16="http://schemas.microsoft.com/office/drawing/2014/main" id="{16AAE070-25E7-46BA-AC8F-766708059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06"/>
          <a:stretch>
            <a:fillRect/>
          </a:stretch>
        </p:blipFill>
        <p:spPr bwMode="auto">
          <a:xfrm>
            <a:off x="4724400" y="4558905"/>
            <a:ext cx="3567523" cy="2082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Box 6">
            <a:extLst>
              <a:ext uri="{FF2B5EF4-FFF2-40B4-BE49-F238E27FC236}">
                <a16:creationId xmlns:a16="http://schemas.microsoft.com/office/drawing/2014/main" id="{60FACB48-B4E0-4E57-A6C0-1B890DAE3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735" y="1289474"/>
            <a:ext cx="36226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Τολβουταμίδη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: διαβήτης τύπου ΙΙ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N-(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βουτυλκαρβαμοϋλ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-4-</a:t>
            </a:r>
            <a:r>
              <a:rPr kumimoji="0" lang="el-GR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μεθυλβενζενοσουλφοναμίδιο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C2B5F006-C6FB-4F36-A447-F2A07A206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35258"/>
              </p:ext>
            </p:extLst>
          </p:nvPr>
        </p:nvGraphicFramePr>
        <p:xfrm>
          <a:off x="228600" y="1801115"/>
          <a:ext cx="80756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075301" imgH="1080121" progId="ChemDraw.Document.6.0">
                  <p:embed/>
                </p:oleObj>
              </mc:Choice>
              <mc:Fallback>
                <p:oleObj name="CS ChemDraw Drawing" r:id="rId4" imgW="8075301" imgH="1080121" progId="ChemDraw.Document.6.0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C2B5F006-C6FB-4F36-A447-F2A07A206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01115"/>
                        <a:ext cx="80756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49DB7E9-C8AB-4EBF-8F65-9C4C0BC6EBD6}"/>
              </a:ext>
            </a:extLst>
          </p:cNvPr>
          <p:cNvSpPr txBox="1"/>
          <p:nvPr/>
        </p:nvSpPr>
        <p:spPr>
          <a:xfrm>
            <a:off x="2667000" y="3024805"/>
            <a:ext cx="2895600" cy="92333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Ογκομέτρηση αλκοολικού διαλύματος με 0.1Ν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OH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με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φαινολοφθαλεΐνη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336383C-0974-422C-AC80-A2FB85E5E8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819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1. </a:t>
            </a:r>
            <a:r>
              <a:rPr lang="el-GR" sz="2800" dirty="0"/>
              <a:t>Άμεσοι </a:t>
            </a:r>
            <a:r>
              <a:rPr lang="el-GR" sz="2800" dirty="0" err="1"/>
              <a:t>οξυαλκαλιμετρικοί</a:t>
            </a:r>
            <a:r>
              <a:rPr lang="el-GR" sz="2800" dirty="0"/>
              <a:t> υπολογισμοί</a:t>
            </a:r>
            <a:endParaRPr lang="en-US" sz="3200" i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22DA536-0F35-4A41-9730-B76A7E67FB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6945469" y="2155659"/>
            <a:ext cx="608315" cy="2764453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outs:outSpaceData xmlns:outs="http://schemas.microsoft.com/office/2009/outspace/metadata">
  <outs:relatedDates>
    <outs:relatedDate>
      <outs:type>3</outs:type>
      <outs:displayName>Last Modified</outs:displayName>
      <outs:dateTime>2009-09-03T18:58:10Z</outs:dateTime>
      <outs:isPinned>true</outs:isPinned>
    </outs:relatedDate>
    <outs:relatedDate>
      <outs:type>2</outs:type>
      <outs:displayName>Created</outs:displayName>
      <outs:dateTime>2009-09-03T18:11:02Z</outs:dateTime>
      <outs:isPinned>true</outs:isPinned>
    </outs:relatedDate>
    <outs:relatedDate>
      <outs:type>4</outs:type>
      <outs:displayName>Last Printed</outs:displayName>
      <outs:dateTime/>
      <outs:isPinned>true</outs:isPinned>
    </outs:relatedDate>
  </outs:relatedDates>
  <outs:relatedDocuments>
    <outs:relatedDocument>
      <outs:type>2</outs:type>
      <outs:displayName>Other documents in current folder</outs:displayName>
      <outs:uri/>
      <outs:isPinned>true</outs:isPinned>
    </outs:relatedDocument>
  </outs:relatedDocuments>
  <outs:relatedPeople>
    <outs:relatedPeopleItem>
      <outs:category>Author</outs:category>
      <outs:people>
        <outs:relatedPerson>
          <outs:displayName>Virtual PC</outs:displayName>
          <outs:accountName/>
        </outs:relatedPerson>
      </outs:people>
      <outs:source>0</outs:source>
      <outs:isPinned>true</outs:isPinned>
    </outs:relatedPeopleItem>
    <outs:relatedPeopleItem>
      <outs:category>Last modified by</outs:category>
      <outs:people>
        <outs:relatedPerson>
          <outs:displayName>Luis</outs:displayName>
          <outs:accountName/>
        </outs:relatedPerson>
      </outs:people>
      <outs:source>0</outs:source>
      <outs:isPinned>true</outs:isPinned>
    </outs:relatedPeopleItem>
    <outs:relatedPeopleItem>
      <outs:category>Manager</outs:category>
      <outs:people/>
      <outs:source>0</outs:source>
      <outs:isPinned>false</outs:isPinned>
    </outs:relatedPeopleItem>
  </outs:relatedPeople>
  <propertyMetadataList xmlns="http://schemas.microsoft.com/office/2009/outspace/metadata">
    <propertyMetadata>
      <type>0</type>
      <propertyId>2228224</propertyId>
      <propertyName/>
      <isPinned>true</isPinned>
    </propertyMetadata>
    <propertyMetadata>
      <type>0</type>
      <propertyId>1114115</propertyId>
      <propertyName/>
      <isPinned>true</isPinned>
    </propertyMetadata>
    <propertyMetadata>
      <type>0</type>
      <propertyId>1114117</propertyId>
      <propertyName/>
      <isPinned>true</isPinned>
    </propertyMetadata>
    <propertyMetadata>
      <type>0</type>
      <propertyId>589825</propertyId>
      <propertyName/>
      <isPinned>false</isPinned>
    </propertyMetadata>
    <propertyMetadata>
      <type>0</type>
      <propertyId>1114116</propertyId>
      <propertyName/>
      <isPinned>false</isPinned>
    </propertyMetadata>
    <propertyMetadata>
      <type>0</type>
      <propertyId>14</propertyId>
      <propertyName/>
      <isPinned>true</isPinned>
    </propertyMetadata>
    <propertyMetadata>
      <type>0</type>
      <propertyId>8</propertyId>
      <propertyName/>
      <isPinned>true</isPinned>
    </propertyMetadata>
    <propertyMetadata>
      <type>0</type>
      <propertyId>6</propertyId>
      <propertyName/>
      <isPinned>false</isPinned>
    </propertyMetadata>
    <propertyMetadata>
      <type>0</type>
      <propertyId>1114118</propertyId>
      <propertyName/>
      <isPinned>false</isPinned>
    </propertyMetadata>
    <propertyMetadata>
      <type>0</type>
      <propertyId>1179649</propertyId>
      <propertyName/>
      <isPinned>false</isPinned>
    </propertyMetadata>
    <propertyMetadata>
      <type>0</type>
      <propertyId>655365</propertyId>
      <propertyName/>
      <isPinned>false</isPinned>
    </propertyMetadata>
    <propertyMetadata>
      <type>0</type>
      <propertyId>1</propertyId>
      <propertyName/>
      <isPinned>false</isPinned>
    </propertyMetadata>
    <propertyMetadata>
      <type>0</type>
      <propertyId>0</propertyId>
      <propertyName/>
      <isPinned>true</isPinned>
    </propertyMetadata>
    <propertyMetadata>
      <type>0</type>
      <propertyId>13</propertyId>
      <propertyName/>
      <isPinned>false</isPinned>
    </propertyMetadata>
    <propertyMetadata>
      <type>0</type>
      <propertyId>1179653</propertyId>
      <propertyName/>
      <isPinned>false</isPinned>
    </propertyMetadata>
    <propertyMetadata>
      <type>0</type>
      <propertyId>22</propertyId>
      <propertyName/>
      <isPinned>false</isPinned>
    </propertyMetadata>
  </propertyMetadataList>
  <outs:corruptMetadataWasLost/>
</outs:outSpaceData>
</file>

<file path=customXml/itemProps1.xml><?xml version="1.0" encoding="utf-8"?>
<ds:datastoreItem xmlns:ds="http://schemas.openxmlformats.org/officeDocument/2006/customXml" ds:itemID="{AD6D2F30-D143-4A73-963D-5F1877ED198D}">
  <ds:schemaRefs>
    <ds:schemaRef ds:uri="http://schemas.microsoft.com/office/2009/outspace/meta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423</TotalTime>
  <Words>1008</Words>
  <Application>Microsoft Office PowerPoint</Application>
  <PresentationFormat>On-screen Show (4:3)</PresentationFormat>
  <Paragraphs>149</Paragraphs>
  <Slides>20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1_Office Theme</vt:lpstr>
      <vt:lpstr>2_Office Theme</vt:lpstr>
      <vt:lpstr>3_Office Theme</vt:lpstr>
      <vt:lpstr>ΟΓΚΟΜΕΤΡΙΚΗ ΑΝΑΛΥΣΗ</vt:lpstr>
      <vt:lpstr>Ογκομετρική ανάλυση - ΜΕΘΟΔΟΙ ΕΞΟΥΔΕΤΕΡΩΣΗΣ</vt:lpstr>
      <vt:lpstr>Ογκομετρική ανάλυση - ΤΑΞΙΝΟΜΗΣΗ ΥΔΑΤΙΚΩΝ ΟΓΚΟΜΕΤΡΗΣΕΩΝ</vt:lpstr>
      <vt:lpstr>ΥΔΑΤΙΚΕΣ ΟΓΚΟΜΕΤΡΗΣΕΙΣ  - Άμεσοι οξυαλκαλιμετρικοί υπολογισμοί</vt:lpstr>
      <vt:lpstr>ΥΔΑΤΙΚΕΣ ΟΓΚΟΜΕΤΡΗΣΕΙΣ  1. Άμεσοι οξυαλκαλιμετρικοί υπολογισμοί</vt:lpstr>
      <vt:lpstr>ΥΔΑΤΙΚΕΣ ΟΓΚΟΜΕΤΡΗΣΕΙΣ  1. Άμεσοι οξυαλκαλιμετρικοί υπολογισμοί</vt:lpstr>
      <vt:lpstr>ΥΔΑΤΙΚΕΣ ΟΓΚΟΜΕΤΡΗΣΕΙΣ  1. Άμεσοι οξυαλκαλιμετρικοί υπολογισμοί</vt:lpstr>
      <vt:lpstr>ΥΔΑΤΙΚΕΣ ΟΓΚΟΜΕΤΡΗΣΕΙΣ  1. Άμεσοι οξυ-αλκαλιμετρικοί υπολογισμοί</vt:lpstr>
      <vt:lpstr>ΥΔΑΤΙΚΕΣ ΟΓΚΟΜΕΤΡΗΣΕΙΣ  1. Άμεσοι οξυαλκαλιμετρικοί υπολογισμοί</vt:lpstr>
      <vt:lpstr>ΥΔΑΤΙΚΕΣ ΟΓΚΟΜΕΤΡΗΣΕΙΣ  1. Άμεσοι οξυ-αλκαλιμετρικοί υπολογισμοί</vt:lpstr>
      <vt:lpstr>ΥΔΑΤΙΚΕΣ ΟΓΚΟΜΕΤΡΗΣΕΙΣ  1. Άμεσοι οξυαλκαλιμετρικοί υπολογισμοί</vt:lpstr>
      <vt:lpstr>ΥΔΑΤΙΚΕΣ ΟΓΚΟΜΕΤΡΗΣΕΙΣ  1. Άμεσοι οξυ-αλκαλιμετρικοί υπολογισμοί</vt:lpstr>
      <vt:lpstr>ΥΔΑΤΙΚΕΣ ΟΓΚΟΜΕΤΡΗΣΕΙΣ  1. Άμεσοι οξυ-αλκαλιμετρικοί υπολογισμοί</vt:lpstr>
      <vt:lpstr>ΥΔΑΤΙΚΕΣ ΟΓΚΟΜΕΤΡΗΣΕΙΣ  2. Προσδιορισμοί αλάτων οργανικών βάσεων</vt:lpstr>
      <vt:lpstr>ΥΔΑΤΙΚΕΣ ΟΓΚΟΜΕΤΡΗΣΕΙΣ  2. Προσδιορισμοί αλάτων οργανικών βάσεων</vt:lpstr>
      <vt:lpstr>ΥΔΑΤΙΚΕΣ ΟΓΚΟΜΕΤΡΗΣΕΙΣ  2. Προσδιορισμοί αλάτων οργανικών βάσεων</vt:lpstr>
      <vt:lpstr>ΥΔΑΤΙΚΕΣ ΟΓΚΟΜΕΤΡΗΣΕΙΣ  3. Προσδιορισμοί ενώσεων με όξινα Η</vt:lpstr>
      <vt:lpstr>ΥΔΑΤΙΚΕΣ ΟΓΚΟΜΕΤΡΗΣΕΙΣ  3. Προσδιορισμοί ενώσεων με όξινα Η</vt:lpstr>
      <vt:lpstr>ΥΔΑΤΙΚΕΣ ΟΓΚΟΜΕΤΡΗΣΕΙΣ  3. Προσδιορισμοί ενώσεων με όξινα Η</vt:lpstr>
      <vt:lpstr>ΥΔΑΤΙΚΕΣ ΟΓΚΟΜΕΤΡΗΣΕΙΣ  3. Προσδιορισμοί ενώσεων με όξινα Η</vt:lpstr>
    </vt:vector>
  </TitlesOfParts>
  <Company>Free Softwa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ΛΕΓΧΟΣ ΠΕΡΙΕΚΤΙΚΟΤΗΤΑΣ</dc:title>
  <dc:creator>Virtual PC</dc:creator>
  <cp:lastModifiedBy>EIRINI PANTERI</cp:lastModifiedBy>
  <cp:revision>281</cp:revision>
  <dcterms:created xsi:type="dcterms:W3CDTF">2009-09-03T18:11:02Z</dcterms:created>
  <dcterms:modified xsi:type="dcterms:W3CDTF">2022-12-22T07:54:31Z</dcterms:modified>
</cp:coreProperties>
</file>